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720" r:id="rId1"/>
    <p:sldMasterId id="2147483732" r:id="rId2"/>
  </p:sldMasterIdLst>
  <p:notesMasterIdLst>
    <p:notesMasterId r:id="rId205"/>
  </p:notesMasterIdLst>
  <p:sldIdLst>
    <p:sldId id="492" r:id="rId3"/>
    <p:sldId id="331" r:id="rId4"/>
    <p:sldId id="258" r:id="rId5"/>
    <p:sldId id="260" r:id="rId6"/>
    <p:sldId id="332" r:id="rId7"/>
    <p:sldId id="259" r:id="rId8"/>
    <p:sldId id="284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0" r:id="rId26"/>
    <p:sldId id="281" r:id="rId27"/>
    <p:sldId id="282" r:id="rId28"/>
    <p:sldId id="283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5" r:id="rId49"/>
    <p:sldId id="324" r:id="rId50"/>
    <p:sldId id="325" r:id="rId51"/>
    <p:sldId id="326" r:id="rId52"/>
    <p:sldId id="327" r:id="rId53"/>
    <p:sldId id="328" r:id="rId54"/>
    <p:sldId id="333" r:id="rId55"/>
    <p:sldId id="334" r:id="rId56"/>
    <p:sldId id="335" r:id="rId57"/>
    <p:sldId id="336" r:id="rId58"/>
    <p:sldId id="337" r:id="rId59"/>
    <p:sldId id="339" r:id="rId60"/>
    <p:sldId id="340" r:id="rId61"/>
    <p:sldId id="341" r:id="rId62"/>
    <p:sldId id="342" r:id="rId63"/>
    <p:sldId id="343" r:id="rId64"/>
    <p:sldId id="344" r:id="rId65"/>
    <p:sldId id="345" r:id="rId66"/>
    <p:sldId id="346" r:id="rId67"/>
    <p:sldId id="347" r:id="rId68"/>
    <p:sldId id="348" r:id="rId69"/>
    <p:sldId id="349" r:id="rId70"/>
    <p:sldId id="350" r:id="rId71"/>
    <p:sldId id="338" r:id="rId72"/>
    <p:sldId id="351" r:id="rId73"/>
    <p:sldId id="352" r:id="rId74"/>
    <p:sldId id="329" r:id="rId75"/>
    <p:sldId id="330" r:id="rId76"/>
    <p:sldId id="306" r:id="rId77"/>
    <p:sldId id="307" r:id="rId78"/>
    <p:sldId id="308" r:id="rId79"/>
    <p:sldId id="463" r:id="rId80"/>
    <p:sldId id="464" r:id="rId81"/>
    <p:sldId id="465" r:id="rId82"/>
    <p:sldId id="466" r:id="rId83"/>
    <p:sldId id="467" r:id="rId84"/>
    <p:sldId id="468" r:id="rId85"/>
    <p:sldId id="469" r:id="rId86"/>
    <p:sldId id="316" r:id="rId87"/>
    <p:sldId id="317" r:id="rId88"/>
    <p:sldId id="318" r:id="rId89"/>
    <p:sldId id="319" r:id="rId90"/>
    <p:sldId id="320" r:id="rId91"/>
    <p:sldId id="321" r:id="rId92"/>
    <p:sldId id="322" r:id="rId93"/>
    <p:sldId id="323" r:id="rId94"/>
    <p:sldId id="353" r:id="rId95"/>
    <p:sldId id="354" r:id="rId96"/>
    <p:sldId id="355" r:id="rId97"/>
    <p:sldId id="356" r:id="rId98"/>
    <p:sldId id="357" r:id="rId99"/>
    <p:sldId id="358" r:id="rId100"/>
    <p:sldId id="359" r:id="rId101"/>
    <p:sldId id="360" r:id="rId102"/>
    <p:sldId id="361" r:id="rId103"/>
    <p:sldId id="362" r:id="rId104"/>
    <p:sldId id="363" r:id="rId105"/>
    <p:sldId id="364" r:id="rId106"/>
    <p:sldId id="365" r:id="rId107"/>
    <p:sldId id="366" r:id="rId108"/>
    <p:sldId id="367" r:id="rId109"/>
    <p:sldId id="368" r:id="rId110"/>
    <p:sldId id="369" r:id="rId111"/>
    <p:sldId id="370" r:id="rId112"/>
    <p:sldId id="371" r:id="rId113"/>
    <p:sldId id="372" r:id="rId114"/>
    <p:sldId id="373" r:id="rId115"/>
    <p:sldId id="374" r:id="rId116"/>
    <p:sldId id="375" r:id="rId117"/>
    <p:sldId id="376" r:id="rId118"/>
    <p:sldId id="377" r:id="rId119"/>
    <p:sldId id="378" r:id="rId120"/>
    <p:sldId id="379" r:id="rId121"/>
    <p:sldId id="380" r:id="rId122"/>
    <p:sldId id="381" r:id="rId123"/>
    <p:sldId id="382" r:id="rId124"/>
    <p:sldId id="383" r:id="rId125"/>
    <p:sldId id="384" r:id="rId126"/>
    <p:sldId id="385" r:id="rId127"/>
    <p:sldId id="386" r:id="rId128"/>
    <p:sldId id="387" r:id="rId129"/>
    <p:sldId id="388" r:id="rId130"/>
    <p:sldId id="389" r:id="rId131"/>
    <p:sldId id="390" r:id="rId132"/>
    <p:sldId id="391" r:id="rId133"/>
    <p:sldId id="392" r:id="rId134"/>
    <p:sldId id="470" r:id="rId135"/>
    <p:sldId id="471" r:id="rId136"/>
    <p:sldId id="472" r:id="rId137"/>
    <p:sldId id="473" r:id="rId138"/>
    <p:sldId id="474" r:id="rId139"/>
    <p:sldId id="475" r:id="rId140"/>
    <p:sldId id="476" r:id="rId141"/>
    <p:sldId id="477" r:id="rId142"/>
    <p:sldId id="478" r:id="rId143"/>
    <p:sldId id="479" r:id="rId144"/>
    <p:sldId id="480" r:id="rId145"/>
    <p:sldId id="481" r:id="rId146"/>
    <p:sldId id="482" r:id="rId147"/>
    <p:sldId id="483" r:id="rId148"/>
    <p:sldId id="484" r:id="rId149"/>
    <p:sldId id="485" r:id="rId150"/>
    <p:sldId id="486" r:id="rId151"/>
    <p:sldId id="487" r:id="rId152"/>
    <p:sldId id="488" r:id="rId153"/>
    <p:sldId id="489" r:id="rId154"/>
    <p:sldId id="413" r:id="rId155"/>
    <p:sldId id="414" r:id="rId156"/>
    <p:sldId id="415" r:id="rId157"/>
    <p:sldId id="416" r:id="rId158"/>
    <p:sldId id="417" r:id="rId159"/>
    <p:sldId id="418" r:id="rId160"/>
    <p:sldId id="419" r:id="rId161"/>
    <p:sldId id="420" r:id="rId162"/>
    <p:sldId id="421" r:id="rId163"/>
    <p:sldId id="422" r:id="rId164"/>
    <p:sldId id="423" r:id="rId165"/>
    <p:sldId id="424" r:id="rId166"/>
    <p:sldId id="425" r:id="rId167"/>
    <p:sldId id="426" r:id="rId168"/>
    <p:sldId id="427" r:id="rId169"/>
    <p:sldId id="428" r:id="rId170"/>
    <p:sldId id="429" r:id="rId171"/>
    <p:sldId id="430" r:id="rId172"/>
    <p:sldId id="431" r:id="rId173"/>
    <p:sldId id="432" r:id="rId174"/>
    <p:sldId id="433" r:id="rId175"/>
    <p:sldId id="434" r:id="rId176"/>
    <p:sldId id="435" r:id="rId177"/>
    <p:sldId id="436" r:id="rId178"/>
    <p:sldId id="437" r:id="rId179"/>
    <p:sldId id="438" r:id="rId180"/>
    <p:sldId id="439" r:id="rId181"/>
    <p:sldId id="440" r:id="rId182"/>
    <p:sldId id="441" r:id="rId183"/>
    <p:sldId id="442" r:id="rId184"/>
    <p:sldId id="443" r:id="rId185"/>
    <p:sldId id="491" r:id="rId186"/>
    <p:sldId id="490" r:id="rId187"/>
    <p:sldId id="446" r:id="rId188"/>
    <p:sldId id="447" r:id="rId189"/>
    <p:sldId id="448" r:id="rId190"/>
    <p:sldId id="449" r:id="rId191"/>
    <p:sldId id="450" r:id="rId192"/>
    <p:sldId id="451" r:id="rId193"/>
    <p:sldId id="452" r:id="rId194"/>
    <p:sldId id="453" r:id="rId195"/>
    <p:sldId id="454" r:id="rId196"/>
    <p:sldId id="455" r:id="rId197"/>
    <p:sldId id="456" r:id="rId198"/>
    <p:sldId id="457" r:id="rId199"/>
    <p:sldId id="458" r:id="rId200"/>
    <p:sldId id="459" r:id="rId201"/>
    <p:sldId id="460" r:id="rId202"/>
    <p:sldId id="461" r:id="rId203"/>
    <p:sldId id="462" r:id="rId204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Estilo temático 1 - Énfasis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01" autoAdjust="0"/>
    <p:restoredTop sz="90293" autoAdjust="0"/>
  </p:normalViewPr>
  <p:slideViewPr>
    <p:cSldViewPr>
      <p:cViewPr varScale="1">
        <p:scale>
          <a:sx n="54" d="100"/>
          <a:sy n="54" d="100"/>
        </p:scale>
        <p:origin x="1628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slide" Target="slides/slide157.xml"/><Relationship Id="rId170" Type="http://schemas.openxmlformats.org/officeDocument/2006/relationships/slide" Target="slides/slide168.xml"/><Relationship Id="rId191" Type="http://schemas.openxmlformats.org/officeDocument/2006/relationships/slide" Target="slides/slide189.xml"/><Relationship Id="rId205" Type="http://schemas.openxmlformats.org/officeDocument/2006/relationships/notesMaster" Target="notesMasters/notesMaster1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81" Type="http://schemas.openxmlformats.org/officeDocument/2006/relationships/slide" Target="slides/slide179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71" Type="http://schemas.openxmlformats.org/officeDocument/2006/relationships/slide" Target="slides/slide169.xml"/><Relationship Id="rId192" Type="http://schemas.openxmlformats.org/officeDocument/2006/relationships/slide" Target="slides/slide190.xml"/><Relationship Id="rId206" Type="http://schemas.openxmlformats.org/officeDocument/2006/relationships/presProps" Target="presProps.xml"/><Relationship Id="rId12" Type="http://schemas.openxmlformats.org/officeDocument/2006/relationships/slide" Target="slides/slide10.xml"/><Relationship Id="rId33" Type="http://schemas.openxmlformats.org/officeDocument/2006/relationships/slide" Target="slides/slide31.xml"/><Relationship Id="rId108" Type="http://schemas.openxmlformats.org/officeDocument/2006/relationships/slide" Target="slides/slide106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5" Type="http://schemas.openxmlformats.org/officeDocument/2006/relationships/slide" Target="slides/slide73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61" Type="http://schemas.openxmlformats.org/officeDocument/2006/relationships/slide" Target="slides/slide159.xml"/><Relationship Id="rId182" Type="http://schemas.openxmlformats.org/officeDocument/2006/relationships/slide" Target="slides/slide180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5" Type="http://schemas.openxmlformats.org/officeDocument/2006/relationships/slide" Target="slides/slide63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51" Type="http://schemas.openxmlformats.org/officeDocument/2006/relationships/slide" Target="slides/slide149.xml"/><Relationship Id="rId172" Type="http://schemas.openxmlformats.org/officeDocument/2006/relationships/slide" Target="slides/slide170.xml"/><Relationship Id="rId193" Type="http://schemas.openxmlformats.org/officeDocument/2006/relationships/slide" Target="slides/slide191.xml"/><Relationship Id="rId207" Type="http://schemas.openxmlformats.org/officeDocument/2006/relationships/viewProps" Target="viewProps.xml"/><Relationship Id="rId13" Type="http://schemas.openxmlformats.org/officeDocument/2006/relationships/slide" Target="slides/slide11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20" Type="http://schemas.openxmlformats.org/officeDocument/2006/relationships/slide" Target="slides/slide118.xml"/><Relationship Id="rId141" Type="http://schemas.openxmlformats.org/officeDocument/2006/relationships/slide" Target="slides/slide139.xml"/><Relationship Id="rId7" Type="http://schemas.openxmlformats.org/officeDocument/2006/relationships/slide" Target="slides/slide5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4" Type="http://schemas.openxmlformats.org/officeDocument/2006/relationships/slide" Target="slides/slide22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31" Type="http://schemas.openxmlformats.org/officeDocument/2006/relationships/slide" Target="slides/slide129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4" Type="http://schemas.openxmlformats.org/officeDocument/2006/relationships/slide" Target="slides/slide192.xml"/><Relationship Id="rId199" Type="http://schemas.openxmlformats.org/officeDocument/2006/relationships/slide" Target="slides/slide197.xml"/><Relationship Id="rId203" Type="http://schemas.openxmlformats.org/officeDocument/2006/relationships/slide" Target="slides/slide201.xml"/><Relationship Id="rId208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189" Type="http://schemas.openxmlformats.org/officeDocument/2006/relationships/slide" Target="slides/slide187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79" Type="http://schemas.openxmlformats.org/officeDocument/2006/relationships/slide" Target="slides/slide177.xml"/><Relationship Id="rId195" Type="http://schemas.openxmlformats.org/officeDocument/2006/relationships/slide" Target="slides/slide193.xml"/><Relationship Id="rId209" Type="http://schemas.openxmlformats.org/officeDocument/2006/relationships/tableStyles" Target="tableStyles.xml"/><Relationship Id="rId190" Type="http://schemas.openxmlformats.org/officeDocument/2006/relationships/slide" Target="slides/slide188.xml"/><Relationship Id="rId204" Type="http://schemas.openxmlformats.org/officeDocument/2006/relationships/slide" Target="slides/slide202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185" Type="http://schemas.openxmlformats.org/officeDocument/2006/relationships/slide" Target="slides/slide18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80" Type="http://schemas.openxmlformats.org/officeDocument/2006/relationships/slide" Target="slides/slide178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75" Type="http://schemas.openxmlformats.org/officeDocument/2006/relationships/slide" Target="slides/slide173.xml"/><Relationship Id="rId196" Type="http://schemas.openxmlformats.org/officeDocument/2006/relationships/slide" Target="slides/slide194.xml"/><Relationship Id="rId200" Type="http://schemas.openxmlformats.org/officeDocument/2006/relationships/slide" Target="slides/slide198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186" Type="http://schemas.openxmlformats.org/officeDocument/2006/relationships/slide" Target="slides/slide184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6" Type="http://schemas.openxmlformats.org/officeDocument/2006/relationships/slide" Target="slides/slide174.xml"/><Relationship Id="rId197" Type="http://schemas.openxmlformats.org/officeDocument/2006/relationships/slide" Target="slides/slide195.xml"/><Relationship Id="rId201" Type="http://schemas.openxmlformats.org/officeDocument/2006/relationships/slide" Target="slides/slide199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Relationship Id="rId70" Type="http://schemas.openxmlformats.org/officeDocument/2006/relationships/slide" Target="slides/slide68.xml"/><Relationship Id="rId91" Type="http://schemas.openxmlformats.org/officeDocument/2006/relationships/slide" Target="slides/slide89.xml"/><Relationship Id="rId145" Type="http://schemas.openxmlformats.org/officeDocument/2006/relationships/slide" Target="slides/slide143.xml"/><Relationship Id="rId166" Type="http://schemas.openxmlformats.org/officeDocument/2006/relationships/slide" Target="slides/slide164.xml"/><Relationship Id="rId187" Type="http://schemas.openxmlformats.org/officeDocument/2006/relationships/slide" Target="slides/slide185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60" Type="http://schemas.openxmlformats.org/officeDocument/2006/relationships/slide" Target="slides/slide58.xml"/><Relationship Id="rId81" Type="http://schemas.openxmlformats.org/officeDocument/2006/relationships/slide" Target="slides/slide79.xml"/><Relationship Id="rId135" Type="http://schemas.openxmlformats.org/officeDocument/2006/relationships/slide" Target="slides/slide133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98" Type="http://schemas.openxmlformats.org/officeDocument/2006/relationships/slide" Target="slides/slide196.xml"/><Relationship Id="rId202" Type="http://schemas.openxmlformats.org/officeDocument/2006/relationships/slide" Target="slides/slide200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104" Type="http://schemas.openxmlformats.org/officeDocument/2006/relationships/slide" Target="slides/slide102.xml"/><Relationship Id="rId125" Type="http://schemas.openxmlformats.org/officeDocument/2006/relationships/slide" Target="slides/slide123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115" Type="http://schemas.openxmlformats.org/officeDocument/2006/relationships/slide" Target="slides/slide113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C010F8-7DD3-4F16-AFB3-69CE2914BBF4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99F434-4792-4DD0-B66C-2B136DD39DB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4276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A15E83-1918-812E-0684-E55F2342AF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>
            <a:extLst>
              <a:ext uri="{FF2B5EF4-FFF2-40B4-BE49-F238E27FC236}">
                <a16:creationId xmlns:a16="http://schemas.microsoft.com/office/drawing/2014/main" id="{8E087C2E-6711-1C54-8C4F-AAE2018666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>
            <a:extLst>
              <a:ext uri="{FF2B5EF4-FFF2-40B4-BE49-F238E27FC236}">
                <a16:creationId xmlns:a16="http://schemas.microsoft.com/office/drawing/2014/main" id="{C14AD605-9D45-978C-3FD0-10147A119C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MX" dirty="0"/>
          </a:p>
        </p:txBody>
      </p:sp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B4A76321-1AB9-DE13-63F7-6CD360309B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393177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</a:t>
            </a:fld>
            <a:endParaRPr lang="es-E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8</a:t>
            </a:fld>
            <a:endParaRPr lang="es-E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9</a:t>
            </a:fld>
            <a:endParaRPr lang="es-E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0</a:t>
            </a:fld>
            <a:endParaRPr lang="es-E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1</a:t>
            </a:fld>
            <a:endParaRPr lang="es-E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2</a:t>
            </a:fld>
            <a:endParaRPr lang="es-E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3</a:t>
            </a:fld>
            <a:endParaRPr lang="es-E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4</a:t>
            </a:fld>
            <a:endParaRPr lang="es-E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5</a:t>
            </a:fld>
            <a:endParaRPr lang="es-E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7</a:t>
            </a:fld>
            <a:endParaRPr lang="es-E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8</a:t>
            </a:fld>
            <a:endParaRPr 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</a:t>
            </a:fld>
            <a:endParaRPr lang="es-ES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19</a:t>
            </a:fld>
            <a:endParaRPr lang="es-ES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0</a:t>
            </a:fld>
            <a:endParaRPr lang="es-ES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1</a:t>
            </a:fld>
            <a:endParaRPr lang="es-ES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2</a:t>
            </a:fld>
            <a:endParaRPr lang="es-ES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3</a:t>
            </a:fld>
            <a:endParaRPr lang="es-ES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4</a:t>
            </a:fld>
            <a:endParaRPr lang="es-ES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5</a:t>
            </a:fld>
            <a:endParaRPr lang="es-ES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6</a:t>
            </a:fld>
            <a:endParaRPr lang="es-ES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7</a:t>
            </a:fld>
            <a:endParaRPr lang="es-ES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8</a:t>
            </a:fld>
            <a:endParaRPr 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</a:t>
            </a:fld>
            <a:endParaRPr lang="es-ES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29</a:t>
            </a:fld>
            <a:endParaRPr lang="es-ES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0</a:t>
            </a:fld>
            <a:endParaRPr lang="es-ES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1</a:t>
            </a:fld>
            <a:endParaRPr lang="es-ES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2</a:t>
            </a:fld>
            <a:endParaRPr lang="es-ES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3</a:t>
            </a:fld>
            <a:endParaRPr lang="es-ES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4</a:t>
            </a:fld>
            <a:endParaRPr lang="es-ES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5</a:t>
            </a:fld>
            <a:endParaRPr lang="es-ES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6</a:t>
            </a:fld>
            <a:endParaRPr lang="es-ES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7</a:t>
            </a:fld>
            <a:endParaRPr lang="es-ES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8</a:t>
            </a:fld>
            <a:endParaRPr 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</a:t>
            </a:fld>
            <a:endParaRPr lang="es-ES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39</a:t>
            </a:fld>
            <a:endParaRPr lang="es-ES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0</a:t>
            </a:fld>
            <a:endParaRPr lang="es-ES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1</a:t>
            </a:fld>
            <a:endParaRPr lang="es-ES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2</a:t>
            </a:fld>
            <a:endParaRPr lang="es-ES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3</a:t>
            </a:fld>
            <a:endParaRPr lang="es-ES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4</a:t>
            </a:fld>
            <a:endParaRPr lang="es-ES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5</a:t>
            </a:fld>
            <a:endParaRPr lang="es-ES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6</a:t>
            </a:fld>
            <a:endParaRPr lang="es-ES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7</a:t>
            </a:fld>
            <a:endParaRPr lang="es-ES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8</a:t>
            </a:fld>
            <a:endParaRPr 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</a:t>
            </a:fld>
            <a:endParaRPr lang="es-ES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49</a:t>
            </a:fld>
            <a:endParaRPr lang="es-ES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MX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F2B1A-EA2D-425A-926D-97E28B1FEF89}" type="slidenum">
              <a:rPr lang="es-MX" smtClean="0"/>
              <a:pPr/>
              <a:t>161</a:t>
            </a:fld>
            <a:endParaRPr lang="es-MX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5</a:t>
            </a:fld>
            <a:endParaRPr 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6</a:t>
            </a:fld>
            <a:endParaRPr lang="es-E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7</a:t>
            </a:fld>
            <a:endParaRPr lang="es-E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8</a:t>
            </a:fld>
            <a:endParaRPr lang="es-E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9</a:t>
            </a:fld>
            <a:endParaRPr 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</a:t>
            </a:fld>
            <a:endParaRPr lang="es-E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0</a:t>
            </a:fld>
            <a:endParaRPr lang="es-E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1</a:t>
            </a:fld>
            <a:endParaRPr lang="es-E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2</a:t>
            </a:fld>
            <a:endParaRPr lang="es-E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3</a:t>
            </a:fld>
            <a:endParaRPr lang="es-E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4</a:t>
            </a:fld>
            <a:endParaRPr lang="es-E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5</a:t>
            </a:fld>
            <a:endParaRPr lang="es-E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6</a:t>
            </a:fld>
            <a:endParaRPr lang="es-E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7</a:t>
            </a:fld>
            <a:endParaRPr lang="es-E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8</a:t>
            </a:fld>
            <a:endParaRPr lang="es-E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9</a:t>
            </a:fld>
            <a:endParaRPr 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2</a:t>
            </a:fld>
            <a:endParaRPr lang="es-E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0</a:t>
            </a:fld>
            <a:endParaRPr lang="es-E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1</a:t>
            </a:fld>
            <a:endParaRPr lang="es-E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2</a:t>
            </a:fld>
            <a:endParaRPr lang="es-E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3</a:t>
            </a:fld>
            <a:endParaRPr lang="es-E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4</a:t>
            </a:fld>
            <a:endParaRPr lang="es-E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5</a:t>
            </a:fld>
            <a:endParaRPr lang="es-E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6</a:t>
            </a:fld>
            <a:endParaRPr lang="es-E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7</a:t>
            </a:fld>
            <a:endParaRPr lang="es-E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8</a:t>
            </a:fld>
            <a:endParaRPr lang="es-E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9</a:t>
            </a:fld>
            <a:endParaRPr 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3</a:t>
            </a:fld>
            <a:endParaRPr lang="es-E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0</a:t>
            </a:fld>
            <a:endParaRPr lang="es-E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1</a:t>
            </a:fld>
            <a:endParaRPr lang="es-E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2</a:t>
            </a:fld>
            <a:endParaRPr lang="es-E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3</a:t>
            </a:fld>
            <a:endParaRPr lang="es-E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4</a:t>
            </a:fld>
            <a:endParaRPr lang="es-E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5</a:t>
            </a:fld>
            <a:endParaRPr lang="es-E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6</a:t>
            </a:fld>
            <a:endParaRPr lang="es-E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7</a:t>
            </a:fld>
            <a:endParaRPr lang="es-E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8</a:t>
            </a:fld>
            <a:endParaRPr lang="es-E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49</a:t>
            </a:fld>
            <a:endParaRPr 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</a:t>
            </a:fld>
            <a:endParaRPr lang="es-E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0</a:t>
            </a:fld>
            <a:endParaRPr lang="es-E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1</a:t>
            </a:fld>
            <a:endParaRPr lang="es-E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2</a:t>
            </a:fld>
            <a:endParaRPr lang="es-E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3</a:t>
            </a:fld>
            <a:endParaRPr lang="es-E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4</a:t>
            </a:fld>
            <a:endParaRPr lang="es-E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5</a:t>
            </a:fld>
            <a:endParaRPr lang="es-E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7</a:t>
            </a:fld>
            <a:endParaRPr lang="es-E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8</a:t>
            </a:fld>
            <a:endParaRPr lang="es-E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59</a:t>
            </a:fld>
            <a:endParaRPr lang="es-E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0</a:t>
            </a:fld>
            <a:endParaRPr 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</a:t>
            </a:fld>
            <a:endParaRPr lang="es-E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1</a:t>
            </a:fld>
            <a:endParaRPr lang="es-E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2</a:t>
            </a:fld>
            <a:endParaRPr lang="es-E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3</a:t>
            </a:fld>
            <a:endParaRPr lang="es-E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4</a:t>
            </a:fld>
            <a:endParaRPr lang="es-E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5</a:t>
            </a:fld>
            <a:endParaRPr lang="es-E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6</a:t>
            </a:fld>
            <a:endParaRPr lang="es-E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7</a:t>
            </a:fld>
            <a:endParaRPr lang="es-E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8</a:t>
            </a:fld>
            <a:endParaRPr lang="es-E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69</a:t>
            </a:fld>
            <a:endParaRPr lang="es-E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70</a:t>
            </a:fld>
            <a:endParaRPr 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7</a:t>
            </a:fld>
            <a:endParaRPr lang="es-E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71</a:t>
            </a:fld>
            <a:endParaRPr lang="es-E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72</a:t>
            </a:fld>
            <a:endParaRPr lang="es-E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73</a:t>
            </a:fld>
            <a:endParaRPr lang="es-E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74</a:t>
            </a:fld>
            <a:endParaRPr lang="es-E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75</a:t>
            </a:fld>
            <a:endParaRPr lang="es-E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76</a:t>
            </a:fld>
            <a:endParaRPr lang="es-E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84</a:t>
            </a:fld>
            <a:endParaRPr lang="es-E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85</a:t>
            </a:fld>
            <a:endParaRPr lang="es-E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86</a:t>
            </a:fld>
            <a:endParaRPr lang="es-E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87</a:t>
            </a:fld>
            <a:endParaRPr 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8</a:t>
            </a:fld>
            <a:endParaRPr lang="es-E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88</a:t>
            </a:fld>
            <a:endParaRPr lang="es-E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89</a:t>
            </a:fld>
            <a:endParaRPr lang="es-E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0</a:t>
            </a:fld>
            <a:endParaRPr lang="es-E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1</a:t>
            </a:fld>
            <a:endParaRPr lang="es-E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2</a:t>
            </a:fld>
            <a:endParaRPr lang="es-E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3</a:t>
            </a:fld>
            <a:endParaRPr lang="es-E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4</a:t>
            </a:fld>
            <a:endParaRPr lang="es-E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5</a:t>
            </a:fld>
            <a:endParaRPr lang="es-E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6</a:t>
            </a:fld>
            <a:endParaRPr lang="es-E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7</a:t>
            </a:fld>
            <a:endParaRPr 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</a:t>
            </a:fld>
            <a:endParaRPr lang="es-E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8</a:t>
            </a:fld>
            <a:endParaRPr lang="es-E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99</a:t>
            </a:fld>
            <a:endParaRPr lang="es-E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0</a:t>
            </a:fld>
            <a:endParaRPr lang="es-E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1</a:t>
            </a:fld>
            <a:endParaRPr lang="es-E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2</a:t>
            </a:fld>
            <a:endParaRPr lang="es-E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3</a:t>
            </a:fld>
            <a:endParaRPr lang="es-E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4</a:t>
            </a:fld>
            <a:endParaRPr lang="es-E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5</a:t>
            </a:fld>
            <a:endParaRPr lang="es-E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6</a:t>
            </a:fld>
            <a:endParaRPr lang="es-E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99F434-4792-4DD0-B66C-2B136DD39DB3}" type="slidenum">
              <a:rPr lang="es-ES" smtClean="0"/>
              <a:pPr/>
              <a:t>107</a:t>
            </a:fld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11 Rectángulo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Rectángulo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12 Elipse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13 Elipse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7 Rectángulo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8 Rectángulo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10 Rectángulo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11 Rectángulo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12 Conector recto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13 Elipse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14 Elipse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16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14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11 Rectángulo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13" name="12 Rectángulo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13 Rectángulo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Elipse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Elipse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Marcador de contenido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12" name="11 Marcador de contenido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 Conector recto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19 Rectángulo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20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21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s-ES"/>
          </a:p>
        </p:txBody>
      </p:sp>
      <p:sp>
        <p:nvSpPr>
          <p:cNvPr id="15" name="14 Conector recto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23 Marcador de contenido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26" name="25 Marcador de contenido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25" name="24 Elipse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26 Elipse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23" name="22 Título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7 Rectángulo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9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8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4 Rectángulo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5 Rectángulo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Rectángulo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14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16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8" name="7 Rectángulo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8 Conector recto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19 Marcador de contenido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10" name="9 Elipse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Elipse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21" name="20 Rectángulo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20 Conector recto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16 Rectángulo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19 Rectángulo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14 Rectángulo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11 Elipse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Elipse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s-ES"/>
              <a:t>Haga clic en el icono para agregar una imagen</a:t>
            </a:r>
            <a:endParaRPr kumimoji="0" lang="en-US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22" name="21 Rectángulo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s-E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16 Rectángulo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15 Rectángulo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17 Rectángulo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18 Rectángulo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8 Rectángulo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s-ES"/>
          </a:p>
        </p:txBody>
      </p:sp>
      <p:sp>
        <p:nvSpPr>
          <p:cNvPr id="8" name="7 Rectángulo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9 Conector recto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11 Elipse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14 Elipse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4F065-B4F6-4D9B-A2DD-F2634435E82B}" type="datetimeFigureOut">
              <a:rPr lang="es-ES" smtClean="0"/>
              <a:pPr/>
              <a:t>07/02/202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0B367D-E072-43C6-89E8-7FF922FA275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306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296.bin"/><Relationship Id="rId2" Type="http://schemas.openxmlformats.org/officeDocument/2006/relationships/notesSlide" Target="../notesSlides/notesSlide91.xml"/><Relationship Id="rId16" Type="http://schemas.openxmlformats.org/officeDocument/2006/relationships/image" Target="../media/image30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302.wmf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304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314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304.bin"/><Relationship Id="rId2" Type="http://schemas.openxmlformats.org/officeDocument/2006/relationships/notesSlide" Target="../notesSlides/notesSlide92.xml"/><Relationship Id="rId16" Type="http://schemas.openxmlformats.org/officeDocument/2006/relationships/image" Target="../media/image31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12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315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slide" Target="slide9.xml"/><Relationship Id="rId7" Type="http://schemas.openxmlformats.org/officeDocument/2006/relationships/image" Target="../media/image318.wmf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9.bin"/><Relationship Id="rId5" Type="http://schemas.openxmlformats.org/officeDocument/2006/relationships/image" Target="../media/image317.w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319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7" Type="http://schemas.openxmlformats.org/officeDocument/2006/relationships/image" Target="../media/image321.wmf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2.bin"/><Relationship Id="rId5" Type="http://schemas.openxmlformats.org/officeDocument/2006/relationships/image" Target="../media/image320.wmf"/><Relationship Id="rId4" Type="http://schemas.openxmlformats.org/officeDocument/2006/relationships/oleObject" Target="../embeddings/oleObject311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7" Type="http://schemas.openxmlformats.org/officeDocument/2006/relationships/image" Target="../media/image323.wmf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4.bin"/><Relationship Id="rId5" Type="http://schemas.openxmlformats.org/officeDocument/2006/relationships/image" Target="../media/image322.wmf"/><Relationship Id="rId4" Type="http://schemas.openxmlformats.org/officeDocument/2006/relationships/oleObject" Target="../embeddings/oleObject313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slide" Target="slide47.xml"/><Relationship Id="rId7" Type="http://schemas.openxmlformats.org/officeDocument/2006/relationships/oleObject" Target="../embeddings/oleObject316.bin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0.xml"/><Relationship Id="rId5" Type="http://schemas.openxmlformats.org/officeDocument/2006/relationships/image" Target="../media/image324.wmf"/><Relationship Id="rId4" Type="http://schemas.openxmlformats.org/officeDocument/2006/relationships/oleObject" Target="../embeddings/oleObject315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slide" Target="slide8.xml"/><Relationship Id="rId7" Type="http://schemas.openxmlformats.org/officeDocument/2006/relationships/oleObject" Target="../embeddings/oleObject318.bin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0.xml"/><Relationship Id="rId5" Type="http://schemas.openxmlformats.org/officeDocument/2006/relationships/image" Target="../media/image326.wmf"/><Relationship Id="rId4" Type="http://schemas.openxmlformats.org/officeDocument/2006/relationships/oleObject" Target="../embeddings/oleObject31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slide" Target="slide11.xml"/><Relationship Id="rId7" Type="http://schemas.openxmlformats.org/officeDocument/2006/relationships/oleObject" Target="../embeddings/oleObject320.bin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0.xml"/><Relationship Id="rId5" Type="http://schemas.openxmlformats.org/officeDocument/2006/relationships/image" Target="../media/image328.wmf"/><Relationship Id="rId4" Type="http://schemas.openxmlformats.org/officeDocument/2006/relationships/oleObject" Target="../embeddings/oleObject319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331.wmf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2.bin"/><Relationship Id="rId5" Type="http://schemas.openxmlformats.org/officeDocument/2006/relationships/image" Target="../media/image330.wmf"/><Relationship Id="rId4" Type="http://schemas.openxmlformats.org/officeDocument/2006/relationships/oleObject" Target="../embeddings/oleObject3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slide" Target="slide6.xml"/><Relationship Id="rId7" Type="http://schemas.openxmlformats.org/officeDocument/2006/relationships/oleObject" Target="../embeddings/oleObject324.bin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3.xml"/><Relationship Id="rId5" Type="http://schemas.openxmlformats.org/officeDocument/2006/relationships/image" Target="../media/image332.wmf"/><Relationship Id="rId4" Type="http://schemas.openxmlformats.org/officeDocument/2006/relationships/oleObject" Target="../embeddings/oleObject323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slide" Target="slide4.xml"/><Relationship Id="rId7" Type="http://schemas.openxmlformats.org/officeDocument/2006/relationships/oleObject" Target="../embeddings/oleObject326.bin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3.xml"/><Relationship Id="rId5" Type="http://schemas.openxmlformats.org/officeDocument/2006/relationships/image" Target="../media/image334.wmf"/><Relationship Id="rId4" Type="http://schemas.openxmlformats.org/officeDocument/2006/relationships/oleObject" Target="../embeddings/oleObject325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7" Type="http://schemas.openxmlformats.org/officeDocument/2006/relationships/image" Target="../media/image337.wmf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8.bin"/><Relationship Id="rId5" Type="http://schemas.openxmlformats.org/officeDocument/2006/relationships/image" Target="../media/image336.wmf"/><Relationship Id="rId4" Type="http://schemas.openxmlformats.org/officeDocument/2006/relationships/oleObject" Target="../embeddings/oleObject327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339.wmf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30.bin"/><Relationship Id="rId5" Type="http://schemas.openxmlformats.org/officeDocument/2006/relationships/image" Target="../media/image338.wmf"/><Relationship Id="rId4" Type="http://schemas.openxmlformats.org/officeDocument/2006/relationships/oleObject" Target="../embeddings/oleObject329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341.wmf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32.bin"/><Relationship Id="rId5" Type="http://schemas.openxmlformats.org/officeDocument/2006/relationships/image" Target="../media/image340.wmf"/><Relationship Id="rId4" Type="http://schemas.openxmlformats.org/officeDocument/2006/relationships/oleObject" Target="../embeddings/oleObject331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7" Type="http://schemas.openxmlformats.org/officeDocument/2006/relationships/image" Target="../media/image343.wmf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34.bin"/><Relationship Id="rId5" Type="http://schemas.openxmlformats.org/officeDocument/2006/relationships/image" Target="../media/image342.wmf"/><Relationship Id="rId4" Type="http://schemas.openxmlformats.org/officeDocument/2006/relationships/oleObject" Target="../embeddings/oleObject333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7" Type="http://schemas.openxmlformats.org/officeDocument/2006/relationships/image" Target="../media/image345.wmf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36.bin"/><Relationship Id="rId5" Type="http://schemas.openxmlformats.org/officeDocument/2006/relationships/image" Target="../media/image344.wmf"/><Relationship Id="rId4" Type="http://schemas.openxmlformats.org/officeDocument/2006/relationships/oleObject" Target="../embeddings/oleObject335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image" Target="../media/image347.wmf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38.bin"/><Relationship Id="rId5" Type="http://schemas.openxmlformats.org/officeDocument/2006/relationships/image" Target="../media/image346.wmf"/><Relationship Id="rId4" Type="http://schemas.openxmlformats.org/officeDocument/2006/relationships/oleObject" Target="../embeddings/oleObject337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7" Type="http://schemas.openxmlformats.org/officeDocument/2006/relationships/image" Target="../media/image349.wmf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0.bin"/><Relationship Id="rId5" Type="http://schemas.openxmlformats.org/officeDocument/2006/relationships/image" Target="../media/image348.wmf"/><Relationship Id="rId4" Type="http://schemas.openxmlformats.org/officeDocument/2006/relationships/oleObject" Target="../embeddings/oleObject3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7" Type="http://schemas.openxmlformats.org/officeDocument/2006/relationships/image" Target="../media/image351.wmf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2.bin"/><Relationship Id="rId5" Type="http://schemas.openxmlformats.org/officeDocument/2006/relationships/image" Target="../media/image350.wmf"/><Relationship Id="rId4" Type="http://schemas.openxmlformats.org/officeDocument/2006/relationships/oleObject" Target="../embeddings/oleObject341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7" Type="http://schemas.openxmlformats.org/officeDocument/2006/relationships/image" Target="../media/image353.wmf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4.bin"/><Relationship Id="rId5" Type="http://schemas.openxmlformats.org/officeDocument/2006/relationships/image" Target="../media/image352.wmf"/><Relationship Id="rId4" Type="http://schemas.openxmlformats.org/officeDocument/2006/relationships/oleObject" Target="../embeddings/oleObject343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7" Type="http://schemas.openxmlformats.org/officeDocument/2006/relationships/image" Target="../media/image355.wmf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6.bin"/><Relationship Id="rId5" Type="http://schemas.openxmlformats.org/officeDocument/2006/relationships/image" Target="../media/image354.wmf"/><Relationship Id="rId4" Type="http://schemas.openxmlformats.org/officeDocument/2006/relationships/oleObject" Target="../embeddings/oleObject345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7" Type="http://schemas.openxmlformats.org/officeDocument/2006/relationships/image" Target="../media/image357.wmf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8.bin"/><Relationship Id="rId5" Type="http://schemas.openxmlformats.org/officeDocument/2006/relationships/image" Target="../media/image356.wmf"/><Relationship Id="rId4" Type="http://schemas.openxmlformats.org/officeDocument/2006/relationships/oleObject" Target="../embeddings/oleObject347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7" Type="http://schemas.openxmlformats.org/officeDocument/2006/relationships/image" Target="../media/image359.wmf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0.bin"/><Relationship Id="rId5" Type="http://schemas.openxmlformats.org/officeDocument/2006/relationships/image" Target="../media/image358.wmf"/><Relationship Id="rId4" Type="http://schemas.openxmlformats.org/officeDocument/2006/relationships/oleObject" Target="../embeddings/oleObject349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7" Type="http://schemas.openxmlformats.org/officeDocument/2006/relationships/image" Target="../media/image361.wmf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2.bin"/><Relationship Id="rId5" Type="http://schemas.openxmlformats.org/officeDocument/2006/relationships/image" Target="../media/image360.wmf"/><Relationship Id="rId4" Type="http://schemas.openxmlformats.org/officeDocument/2006/relationships/oleObject" Target="../embeddings/oleObject351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7" Type="http://schemas.openxmlformats.org/officeDocument/2006/relationships/image" Target="../media/image363.wmf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4.bin"/><Relationship Id="rId5" Type="http://schemas.openxmlformats.org/officeDocument/2006/relationships/image" Target="../media/image362.wmf"/><Relationship Id="rId4" Type="http://schemas.openxmlformats.org/officeDocument/2006/relationships/oleObject" Target="../embeddings/oleObject353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7" Type="http://schemas.openxmlformats.org/officeDocument/2006/relationships/image" Target="../media/image365.wmf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6.bin"/><Relationship Id="rId5" Type="http://schemas.openxmlformats.org/officeDocument/2006/relationships/image" Target="../media/image364.wmf"/><Relationship Id="rId4" Type="http://schemas.openxmlformats.org/officeDocument/2006/relationships/oleObject" Target="../embeddings/oleObject355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7" Type="http://schemas.openxmlformats.org/officeDocument/2006/relationships/image" Target="../media/image367.wmf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8.bin"/><Relationship Id="rId5" Type="http://schemas.openxmlformats.org/officeDocument/2006/relationships/image" Target="../media/image366.wmf"/><Relationship Id="rId4" Type="http://schemas.openxmlformats.org/officeDocument/2006/relationships/oleObject" Target="../embeddings/oleObject357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7" Type="http://schemas.openxmlformats.org/officeDocument/2006/relationships/image" Target="../media/image369.wmf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60.bin"/><Relationship Id="rId5" Type="http://schemas.openxmlformats.org/officeDocument/2006/relationships/image" Target="../media/image368.wmf"/><Relationship Id="rId4" Type="http://schemas.openxmlformats.org/officeDocument/2006/relationships/oleObject" Target="../embeddings/oleObject3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7" Type="http://schemas.openxmlformats.org/officeDocument/2006/relationships/image" Target="../media/image371.wmf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62.bin"/><Relationship Id="rId5" Type="http://schemas.openxmlformats.org/officeDocument/2006/relationships/image" Target="../media/image370.wmf"/><Relationship Id="rId4" Type="http://schemas.openxmlformats.org/officeDocument/2006/relationships/oleObject" Target="../embeddings/oleObject361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7" Type="http://schemas.openxmlformats.org/officeDocument/2006/relationships/image" Target="../media/image373.wmf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64.bin"/><Relationship Id="rId5" Type="http://schemas.openxmlformats.org/officeDocument/2006/relationships/image" Target="../media/image372.wmf"/><Relationship Id="rId4" Type="http://schemas.openxmlformats.org/officeDocument/2006/relationships/oleObject" Target="../embeddings/oleObject363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7" Type="http://schemas.openxmlformats.org/officeDocument/2006/relationships/image" Target="../media/image375.wmf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66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365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7.bin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376.w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9.bin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9.wmf"/><Relationship Id="rId5" Type="http://schemas.openxmlformats.org/officeDocument/2006/relationships/oleObject" Target="../embeddings/oleObject370.bin"/><Relationship Id="rId4" Type="http://schemas.openxmlformats.org/officeDocument/2006/relationships/image" Target="../media/image378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1.w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380.wmf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3.bin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3.w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382.w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5.bin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5.w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84.w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7.wmf"/><Relationship Id="rId5" Type="http://schemas.openxmlformats.org/officeDocument/2006/relationships/oleObject" Target="../embeddings/oleObject378.bin"/><Relationship Id="rId4" Type="http://schemas.openxmlformats.org/officeDocument/2006/relationships/image" Target="../media/image386.wmf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9.bin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9.wmf"/><Relationship Id="rId5" Type="http://schemas.openxmlformats.org/officeDocument/2006/relationships/oleObject" Target="../embeddings/oleObject380.bin"/><Relationship Id="rId4" Type="http://schemas.openxmlformats.org/officeDocument/2006/relationships/image" Target="../media/image38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1.bin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1.w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390.wm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3.bin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384.bin"/><Relationship Id="rId4" Type="http://schemas.openxmlformats.org/officeDocument/2006/relationships/image" Target="../media/image392.w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5.bin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5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394.wmf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7.bin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7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96.w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9.wmf"/><Relationship Id="rId5" Type="http://schemas.openxmlformats.org/officeDocument/2006/relationships/oleObject" Target="../embeddings/oleObject390.bin"/><Relationship Id="rId4" Type="http://schemas.openxmlformats.org/officeDocument/2006/relationships/image" Target="../media/image398.w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1.bin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392.bin"/><Relationship Id="rId4" Type="http://schemas.openxmlformats.org/officeDocument/2006/relationships/image" Target="../media/image400.w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3.bin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3.wmf"/><Relationship Id="rId5" Type="http://schemas.openxmlformats.org/officeDocument/2006/relationships/oleObject" Target="../embeddings/oleObject394.bin"/><Relationship Id="rId4" Type="http://schemas.openxmlformats.org/officeDocument/2006/relationships/image" Target="../media/image402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5.wmf"/><Relationship Id="rId5" Type="http://schemas.openxmlformats.org/officeDocument/2006/relationships/oleObject" Target="../embeddings/oleObject396.bin"/><Relationship Id="rId4" Type="http://schemas.openxmlformats.org/officeDocument/2006/relationships/image" Target="../media/image404.wmf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1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7.bin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7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40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9.bin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9.wmf"/><Relationship Id="rId5" Type="http://schemas.openxmlformats.org/officeDocument/2006/relationships/oleObject" Target="../embeddings/oleObject400.bin"/><Relationship Id="rId4" Type="http://schemas.openxmlformats.org/officeDocument/2006/relationships/image" Target="../media/image408.wmf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2" Type="http://schemas.openxmlformats.org/officeDocument/2006/relationships/oleObject" Target="../embeddings/oleObject40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1.wmf"/><Relationship Id="rId4" Type="http://schemas.openxmlformats.org/officeDocument/2006/relationships/oleObject" Target="../embeddings/oleObject402.bin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wmf"/><Relationship Id="rId2" Type="http://schemas.openxmlformats.org/officeDocument/2006/relationships/oleObject" Target="../embeddings/oleObject40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3.wmf"/><Relationship Id="rId4" Type="http://schemas.openxmlformats.org/officeDocument/2006/relationships/oleObject" Target="../embeddings/oleObject404.bin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wmf"/><Relationship Id="rId2" Type="http://schemas.openxmlformats.org/officeDocument/2006/relationships/oleObject" Target="../embeddings/oleObject40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5.wmf"/><Relationship Id="rId4" Type="http://schemas.openxmlformats.org/officeDocument/2006/relationships/oleObject" Target="../embeddings/oleObject406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oleObject" Target="../embeddings/oleObject40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7.wmf"/><Relationship Id="rId4" Type="http://schemas.openxmlformats.org/officeDocument/2006/relationships/oleObject" Target="../embeddings/oleObject408.bin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2" Type="http://schemas.openxmlformats.org/officeDocument/2006/relationships/oleObject" Target="../embeddings/oleObject40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9.wmf"/><Relationship Id="rId4" Type="http://schemas.openxmlformats.org/officeDocument/2006/relationships/oleObject" Target="../embeddings/oleObject410.bin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2" Type="http://schemas.openxmlformats.org/officeDocument/2006/relationships/oleObject" Target="../embeddings/oleObject41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1.wmf"/><Relationship Id="rId4" Type="http://schemas.openxmlformats.org/officeDocument/2006/relationships/oleObject" Target="../embeddings/oleObject412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wmf"/><Relationship Id="rId2" Type="http://schemas.openxmlformats.org/officeDocument/2006/relationships/oleObject" Target="../embeddings/oleObject41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3.wmf"/><Relationship Id="rId4" Type="http://schemas.openxmlformats.org/officeDocument/2006/relationships/oleObject" Target="../embeddings/oleObject414.bin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2" Type="http://schemas.openxmlformats.org/officeDocument/2006/relationships/oleObject" Target="../embeddings/oleObject41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5.wmf"/><Relationship Id="rId4" Type="http://schemas.openxmlformats.org/officeDocument/2006/relationships/oleObject" Target="../embeddings/oleObject416.bin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2" Type="http://schemas.openxmlformats.org/officeDocument/2006/relationships/oleObject" Target="../embeddings/oleObject41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7.wmf"/><Relationship Id="rId4" Type="http://schemas.openxmlformats.org/officeDocument/2006/relationships/oleObject" Target="../embeddings/oleObject4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8.wmf"/><Relationship Id="rId2" Type="http://schemas.openxmlformats.org/officeDocument/2006/relationships/oleObject" Target="../embeddings/oleObject41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9.wmf"/><Relationship Id="rId4" Type="http://schemas.openxmlformats.org/officeDocument/2006/relationships/oleObject" Target="../embeddings/oleObject420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1.bin"/><Relationship Id="rId2" Type="http://schemas.openxmlformats.org/officeDocument/2006/relationships/slide" Target="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1.wmf"/><Relationship Id="rId5" Type="http://schemas.openxmlformats.org/officeDocument/2006/relationships/oleObject" Target="../embeddings/oleObject422.bin"/><Relationship Id="rId4" Type="http://schemas.openxmlformats.org/officeDocument/2006/relationships/image" Target="../media/image430.wmf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7" Type="http://schemas.openxmlformats.org/officeDocument/2006/relationships/image" Target="../media/image433.wmf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24.bin"/><Relationship Id="rId5" Type="http://schemas.openxmlformats.org/officeDocument/2006/relationships/image" Target="../media/image432.wmf"/><Relationship Id="rId4" Type="http://schemas.openxmlformats.org/officeDocument/2006/relationships/oleObject" Target="../embeddings/oleObject423.bin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5.bin"/><Relationship Id="rId2" Type="http://schemas.openxmlformats.org/officeDocument/2006/relationships/slide" Target="slide3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5.wmf"/><Relationship Id="rId5" Type="http://schemas.openxmlformats.org/officeDocument/2006/relationships/oleObject" Target="../embeddings/oleObject426.bin"/><Relationship Id="rId4" Type="http://schemas.openxmlformats.org/officeDocument/2006/relationships/image" Target="../media/image434.wmf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7.bin"/><Relationship Id="rId2" Type="http://schemas.openxmlformats.org/officeDocument/2006/relationships/slide" Target="slide7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7.wmf"/><Relationship Id="rId5" Type="http://schemas.openxmlformats.org/officeDocument/2006/relationships/oleObject" Target="../embeddings/oleObject428.bin"/><Relationship Id="rId4" Type="http://schemas.openxmlformats.org/officeDocument/2006/relationships/image" Target="../media/image436.wmf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9.bin"/><Relationship Id="rId2" Type="http://schemas.openxmlformats.org/officeDocument/2006/relationships/slide" Target="slide4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9.wmf"/><Relationship Id="rId5" Type="http://schemas.openxmlformats.org/officeDocument/2006/relationships/oleObject" Target="../embeddings/oleObject430.bin"/><Relationship Id="rId4" Type="http://schemas.openxmlformats.org/officeDocument/2006/relationships/image" Target="../media/image438.wmf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1.bin"/><Relationship Id="rId2" Type="http://schemas.openxmlformats.org/officeDocument/2006/relationships/slide" Target="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1.wmf"/><Relationship Id="rId5" Type="http://schemas.openxmlformats.org/officeDocument/2006/relationships/oleObject" Target="../embeddings/oleObject432.bin"/><Relationship Id="rId4" Type="http://schemas.openxmlformats.org/officeDocument/2006/relationships/image" Target="../media/image440.wmf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3.bin"/><Relationship Id="rId2" Type="http://schemas.openxmlformats.org/officeDocument/2006/relationships/slide" Target="slide4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3.wmf"/><Relationship Id="rId5" Type="http://schemas.openxmlformats.org/officeDocument/2006/relationships/oleObject" Target="../embeddings/oleObject434.bin"/><Relationship Id="rId4" Type="http://schemas.openxmlformats.org/officeDocument/2006/relationships/image" Target="../media/image442.wmf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5.bin"/><Relationship Id="rId2" Type="http://schemas.openxmlformats.org/officeDocument/2006/relationships/slide" Target="slide3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5.wmf"/><Relationship Id="rId5" Type="http://schemas.openxmlformats.org/officeDocument/2006/relationships/oleObject" Target="../embeddings/oleObject436.bin"/><Relationship Id="rId4" Type="http://schemas.openxmlformats.org/officeDocument/2006/relationships/image" Target="../media/image444.wmf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454.wmf"/><Relationship Id="rId3" Type="http://schemas.openxmlformats.org/officeDocument/2006/relationships/image" Target="../media/image446.wmf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51.wmf"/><Relationship Id="rId17" Type="http://schemas.openxmlformats.org/officeDocument/2006/relationships/oleObject" Target="../embeddings/oleObject444.bin"/><Relationship Id="rId2" Type="http://schemas.openxmlformats.org/officeDocument/2006/relationships/oleObject" Target="../embeddings/oleObject437.bin"/><Relationship Id="rId16" Type="http://schemas.openxmlformats.org/officeDocument/2006/relationships/image" Target="../media/image45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8.w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10" Type="http://schemas.openxmlformats.org/officeDocument/2006/relationships/image" Target="../media/image450.wmf"/><Relationship Id="rId4" Type="http://schemas.openxmlformats.org/officeDocument/2006/relationships/image" Target="../media/image447.png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4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13" Type="http://schemas.openxmlformats.org/officeDocument/2006/relationships/oleObject" Target="../embeddings/oleObject450.bin"/><Relationship Id="rId3" Type="http://schemas.openxmlformats.org/officeDocument/2006/relationships/image" Target="../media/image455.wmf"/><Relationship Id="rId7" Type="http://schemas.openxmlformats.org/officeDocument/2006/relationships/oleObject" Target="../embeddings/oleObject447.bin"/><Relationship Id="rId12" Type="http://schemas.openxmlformats.org/officeDocument/2006/relationships/image" Target="../media/image460.wmf"/><Relationship Id="rId2" Type="http://schemas.openxmlformats.org/officeDocument/2006/relationships/oleObject" Target="../embeddings/oleObject44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7.wmf"/><Relationship Id="rId11" Type="http://schemas.openxmlformats.org/officeDocument/2006/relationships/oleObject" Target="../embeddings/oleObject449.bin"/><Relationship Id="rId5" Type="http://schemas.openxmlformats.org/officeDocument/2006/relationships/oleObject" Target="../embeddings/oleObject446.bin"/><Relationship Id="rId10" Type="http://schemas.openxmlformats.org/officeDocument/2006/relationships/image" Target="../media/image459.wmf"/><Relationship Id="rId4" Type="http://schemas.openxmlformats.org/officeDocument/2006/relationships/image" Target="../media/image456.png"/><Relationship Id="rId9" Type="http://schemas.openxmlformats.org/officeDocument/2006/relationships/oleObject" Target="../embeddings/oleObject448.bin"/><Relationship Id="rId14" Type="http://schemas.openxmlformats.org/officeDocument/2006/relationships/image" Target="../media/image461.wmf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1.bin"/><Relationship Id="rId2" Type="http://schemas.openxmlformats.org/officeDocument/2006/relationships/slide" Target="slide4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3.wmf"/><Relationship Id="rId5" Type="http://schemas.openxmlformats.org/officeDocument/2006/relationships/oleObject" Target="../embeddings/oleObject452.bin"/><Relationship Id="rId4" Type="http://schemas.openxmlformats.org/officeDocument/2006/relationships/image" Target="../media/image462.wmf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3.bin"/><Relationship Id="rId2" Type="http://schemas.openxmlformats.org/officeDocument/2006/relationships/slide" Target="slide3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5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464.wmf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5.bin"/><Relationship Id="rId2" Type="http://schemas.openxmlformats.org/officeDocument/2006/relationships/slide" Target="slide4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7.wmf"/><Relationship Id="rId5" Type="http://schemas.openxmlformats.org/officeDocument/2006/relationships/oleObject" Target="../embeddings/oleObject456.bin"/><Relationship Id="rId4" Type="http://schemas.openxmlformats.org/officeDocument/2006/relationships/image" Target="../media/image466.wmf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8.wmf"/><Relationship Id="rId2" Type="http://schemas.openxmlformats.org/officeDocument/2006/relationships/oleObject" Target="../embeddings/oleObject45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9.wmf"/><Relationship Id="rId4" Type="http://schemas.openxmlformats.org/officeDocument/2006/relationships/oleObject" Target="../embeddings/oleObject458.bin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9.bin"/><Relationship Id="rId2" Type="http://schemas.openxmlformats.org/officeDocument/2006/relationships/slide" Target="slide4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1.wmf"/><Relationship Id="rId5" Type="http://schemas.openxmlformats.org/officeDocument/2006/relationships/oleObject" Target="../embeddings/oleObject460.bin"/><Relationship Id="rId4" Type="http://schemas.openxmlformats.org/officeDocument/2006/relationships/image" Target="../media/image470.wmf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wmf"/><Relationship Id="rId7" Type="http://schemas.openxmlformats.org/officeDocument/2006/relationships/image" Target="../media/image474.wmf"/><Relationship Id="rId2" Type="http://schemas.openxmlformats.org/officeDocument/2006/relationships/oleObject" Target="../embeddings/oleObject46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63.bin"/><Relationship Id="rId5" Type="http://schemas.openxmlformats.org/officeDocument/2006/relationships/image" Target="../media/image473.wmf"/><Relationship Id="rId4" Type="http://schemas.openxmlformats.org/officeDocument/2006/relationships/oleObject" Target="../embeddings/oleObject462.bin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4.bin"/><Relationship Id="rId2" Type="http://schemas.openxmlformats.org/officeDocument/2006/relationships/slide" Target="slide4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6.wmf"/><Relationship Id="rId5" Type="http://schemas.openxmlformats.org/officeDocument/2006/relationships/oleObject" Target="../embeddings/oleObject465.bin"/><Relationship Id="rId4" Type="http://schemas.openxmlformats.org/officeDocument/2006/relationships/image" Target="../media/image475.wmf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6.bin"/><Relationship Id="rId2" Type="http://schemas.openxmlformats.org/officeDocument/2006/relationships/slide" Target="slide4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8.w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47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8.bin"/><Relationship Id="rId2" Type="http://schemas.openxmlformats.org/officeDocument/2006/relationships/slide" Target="slide7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0.wmf"/><Relationship Id="rId5" Type="http://schemas.openxmlformats.org/officeDocument/2006/relationships/oleObject" Target="../embeddings/oleObject469.bin"/><Relationship Id="rId4" Type="http://schemas.openxmlformats.org/officeDocument/2006/relationships/image" Target="../media/image479.wmf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0.bin"/><Relationship Id="rId2" Type="http://schemas.openxmlformats.org/officeDocument/2006/relationships/slide" Target="slide5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2.wmf"/><Relationship Id="rId5" Type="http://schemas.openxmlformats.org/officeDocument/2006/relationships/oleObject" Target="../embeddings/oleObject471.bin"/><Relationship Id="rId4" Type="http://schemas.openxmlformats.org/officeDocument/2006/relationships/image" Target="../media/image481.wmf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3" Type="http://schemas.openxmlformats.org/officeDocument/2006/relationships/oleObject" Target="../embeddings/oleObject472.bin"/><Relationship Id="rId7" Type="http://schemas.openxmlformats.org/officeDocument/2006/relationships/slide" Target="slide54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4.wmf"/><Relationship Id="rId5" Type="http://schemas.openxmlformats.org/officeDocument/2006/relationships/oleObject" Target="../embeddings/oleObject473.bin"/><Relationship Id="rId4" Type="http://schemas.openxmlformats.org/officeDocument/2006/relationships/image" Target="../media/image483.wmf"/><Relationship Id="rId9" Type="http://schemas.openxmlformats.org/officeDocument/2006/relationships/image" Target="../media/image485.wmf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7.bin"/><Relationship Id="rId3" Type="http://schemas.openxmlformats.org/officeDocument/2006/relationships/oleObject" Target="../embeddings/oleObject475.bin"/><Relationship Id="rId7" Type="http://schemas.openxmlformats.org/officeDocument/2006/relationships/slide" Target="slide54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7.wmf"/><Relationship Id="rId5" Type="http://schemas.openxmlformats.org/officeDocument/2006/relationships/oleObject" Target="../embeddings/oleObject476.bin"/><Relationship Id="rId4" Type="http://schemas.openxmlformats.org/officeDocument/2006/relationships/image" Target="../media/image486.wmf"/><Relationship Id="rId9" Type="http://schemas.openxmlformats.org/officeDocument/2006/relationships/image" Target="../media/image488.wmf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oleObject" Target="../embeddings/oleObject47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0.wmf"/><Relationship Id="rId4" Type="http://schemas.openxmlformats.org/officeDocument/2006/relationships/oleObject" Target="../embeddings/oleObject479.bin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wmf"/><Relationship Id="rId2" Type="http://schemas.openxmlformats.org/officeDocument/2006/relationships/oleObject" Target="../embeddings/oleObject48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2.wmf"/><Relationship Id="rId4" Type="http://schemas.openxmlformats.org/officeDocument/2006/relationships/oleObject" Target="../embeddings/oleObject481.bin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wmf"/><Relationship Id="rId2" Type="http://schemas.openxmlformats.org/officeDocument/2006/relationships/oleObject" Target="../embeddings/oleObject48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4.wmf"/><Relationship Id="rId4" Type="http://schemas.openxmlformats.org/officeDocument/2006/relationships/oleObject" Target="../embeddings/oleObject483.bin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oleObject" Target="../embeddings/oleObject48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6.wmf"/><Relationship Id="rId4" Type="http://schemas.openxmlformats.org/officeDocument/2006/relationships/oleObject" Target="../embeddings/oleObject48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7.wmf"/><Relationship Id="rId2" Type="http://schemas.openxmlformats.org/officeDocument/2006/relationships/oleObject" Target="../embeddings/oleObject48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8.wmf"/><Relationship Id="rId4" Type="http://schemas.openxmlformats.org/officeDocument/2006/relationships/oleObject" Target="../embeddings/oleObject487.bin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9.wmf"/><Relationship Id="rId2" Type="http://schemas.openxmlformats.org/officeDocument/2006/relationships/oleObject" Target="../embeddings/oleObject48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00.wmf"/><Relationship Id="rId4" Type="http://schemas.openxmlformats.org/officeDocument/2006/relationships/oleObject" Target="../embeddings/oleObject489.bin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wmf"/><Relationship Id="rId2" Type="http://schemas.openxmlformats.org/officeDocument/2006/relationships/oleObject" Target="../embeddings/oleObject49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02.wmf"/><Relationship Id="rId4" Type="http://schemas.openxmlformats.org/officeDocument/2006/relationships/oleObject" Target="../embeddings/oleObject491.bin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oleObject" Target="../embeddings/oleObject49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04.wmf"/><Relationship Id="rId4" Type="http://schemas.openxmlformats.org/officeDocument/2006/relationships/oleObject" Target="../embeddings/oleObject493.bin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5.wmf"/><Relationship Id="rId2" Type="http://schemas.openxmlformats.org/officeDocument/2006/relationships/oleObject" Target="../embeddings/oleObject49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06.wmf"/><Relationship Id="rId4" Type="http://schemas.openxmlformats.org/officeDocument/2006/relationships/oleObject" Target="../embeddings/oleObject495.bin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wmf"/><Relationship Id="rId2" Type="http://schemas.openxmlformats.org/officeDocument/2006/relationships/oleObject" Target="../embeddings/oleObject49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08.wmf"/><Relationship Id="rId4" Type="http://schemas.openxmlformats.org/officeDocument/2006/relationships/oleObject" Target="../embeddings/oleObject497.bin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9.wmf"/><Relationship Id="rId2" Type="http://schemas.openxmlformats.org/officeDocument/2006/relationships/oleObject" Target="../embeddings/oleObject49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10.wmf"/><Relationship Id="rId4" Type="http://schemas.openxmlformats.org/officeDocument/2006/relationships/oleObject" Target="../embeddings/oleObject499.bin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wmf"/><Relationship Id="rId7" Type="http://schemas.openxmlformats.org/officeDocument/2006/relationships/image" Target="../media/image514.png"/><Relationship Id="rId2" Type="http://schemas.openxmlformats.org/officeDocument/2006/relationships/oleObject" Target="../embeddings/oleObject50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3.png"/><Relationship Id="rId5" Type="http://schemas.openxmlformats.org/officeDocument/2006/relationships/image" Target="../media/image512.wmf"/><Relationship Id="rId4" Type="http://schemas.openxmlformats.org/officeDocument/2006/relationships/oleObject" Target="../embeddings/oleObject501.bin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5.wmf"/><Relationship Id="rId2" Type="http://schemas.openxmlformats.org/officeDocument/2006/relationships/oleObject" Target="../embeddings/oleObject50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16.wmf"/><Relationship Id="rId4" Type="http://schemas.openxmlformats.org/officeDocument/2006/relationships/oleObject" Target="../embeddings/oleObject503.bin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7.wmf"/><Relationship Id="rId2" Type="http://schemas.openxmlformats.org/officeDocument/2006/relationships/oleObject" Target="../embeddings/oleObject50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18.wmf"/><Relationship Id="rId4" Type="http://schemas.openxmlformats.org/officeDocument/2006/relationships/oleObject" Target="../embeddings/oleObject505.bin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slide" Target="slide119.xml"/><Relationship Id="rId21" Type="http://schemas.openxmlformats.org/officeDocument/2006/relationships/slide" Target="slide21.xml"/><Relationship Id="rId42" Type="http://schemas.openxmlformats.org/officeDocument/2006/relationships/slide" Target="slide42.xml"/><Relationship Id="rId63" Type="http://schemas.openxmlformats.org/officeDocument/2006/relationships/slide" Target="slide63.xml"/><Relationship Id="rId84" Type="http://schemas.openxmlformats.org/officeDocument/2006/relationships/slide" Target="slide86.xml"/><Relationship Id="rId138" Type="http://schemas.openxmlformats.org/officeDocument/2006/relationships/slide" Target="slide140.xml"/><Relationship Id="rId159" Type="http://schemas.openxmlformats.org/officeDocument/2006/relationships/slide" Target="slide161.xml"/><Relationship Id="rId170" Type="http://schemas.openxmlformats.org/officeDocument/2006/relationships/slide" Target="slide172.xml"/><Relationship Id="rId191" Type="http://schemas.openxmlformats.org/officeDocument/2006/relationships/slide" Target="slide193.xml"/><Relationship Id="rId107" Type="http://schemas.openxmlformats.org/officeDocument/2006/relationships/slide" Target="slide109.xml"/><Relationship Id="rId11" Type="http://schemas.openxmlformats.org/officeDocument/2006/relationships/slide" Target="slide11.xml"/><Relationship Id="rId32" Type="http://schemas.openxmlformats.org/officeDocument/2006/relationships/slide" Target="slide32.xml"/><Relationship Id="rId53" Type="http://schemas.openxmlformats.org/officeDocument/2006/relationships/slide" Target="slide73.xml"/><Relationship Id="rId74" Type="http://schemas.openxmlformats.org/officeDocument/2006/relationships/slide" Target="slide76.xml"/><Relationship Id="rId128" Type="http://schemas.openxmlformats.org/officeDocument/2006/relationships/slide" Target="slide130.xml"/><Relationship Id="rId149" Type="http://schemas.openxmlformats.org/officeDocument/2006/relationships/slide" Target="slide151.xml"/><Relationship Id="rId5" Type="http://schemas.openxmlformats.org/officeDocument/2006/relationships/slide" Target="slide5.xml"/><Relationship Id="rId95" Type="http://schemas.openxmlformats.org/officeDocument/2006/relationships/slide" Target="slide97.xml"/><Relationship Id="rId160" Type="http://schemas.openxmlformats.org/officeDocument/2006/relationships/slide" Target="slide162.xml"/><Relationship Id="rId181" Type="http://schemas.openxmlformats.org/officeDocument/2006/relationships/slide" Target="slide183.xml"/><Relationship Id="rId22" Type="http://schemas.openxmlformats.org/officeDocument/2006/relationships/slide" Target="slide22.xml"/><Relationship Id="rId43" Type="http://schemas.openxmlformats.org/officeDocument/2006/relationships/slide" Target="slide43.xml"/><Relationship Id="rId64" Type="http://schemas.openxmlformats.org/officeDocument/2006/relationships/slide" Target="slide64.xml"/><Relationship Id="rId118" Type="http://schemas.openxmlformats.org/officeDocument/2006/relationships/slide" Target="slide120.xml"/><Relationship Id="rId139" Type="http://schemas.openxmlformats.org/officeDocument/2006/relationships/slide" Target="slide141.xml"/><Relationship Id="rId85" Type="http://schemas.openxmlformats.org/officeDocument/2006/relationships/slide" Target="slide87.xml"/><Relationship Id="rId150" Type="http://schemas.openxmlformats.org/officeDocument/2006/relationships/slide" Target="slide152.xml"/><Relationship Id="rId171" Type="http://schemas.openxmlformats.org/officeDocument/2006/relationships/slide" Target="slide173.xml"/><Relationship Id="rId192" Type="http://schemas.openxmlformats.org/officeDocument/2006/relationships/slide" Target="slide194.xml"/><Relationship Id="rId12" Type="http://schemas.openxmlformats.org/officeDocument/2006/relationships/slide" Target="slide12.xml"/><Relationship Id="rId33" Type="http://schemas.openxmlformats.org/officeDocument/2006/relationships/slide" Target="slide33.xml"/><Relationship Id="rId108" Type="http://schemas.openxmlformats.org/officeDocument/2006/relationships/slide" Target="slide110.xml"/><Relationship Id="rId129" Type="http://schemas.openxmlformats.org/officeDocument/2006/relationships/slide" Target="slide131.xml"/><Relationship Id="rId54" Type="http://schemas.openxmlformats.org/officeDocument/2006/relationships/slide" Target="slide74.xml"/><Relationship Id="rId75" Type="http://schemas.openxmlformats.org/officeDocument/2006/relationships/slide" Target="slide77.xml"/><Relationship Id="rId96" Type="http://schemas.openxmlformats.org/officeDocument/2006/relationships/slide" Target="slide98.xml"/><Relationship Id="rId140" Type="http://schemas.openxmlformats.org/officeDocument/2006/relationships/slide" Target="slide142.xml"/><Relationship Id="rId161" Type="http://schemas.openxmlformats.org/officeDocument/2006/relationships/slide" Target="slide163.xml"/><Relationship Id="rId182" Type="http://schemas.openxmlformats.org/officeDocument/2006/relationships/slide" Target="slide184.xml"/><Relationship Id="rId6" Type="http://schemas.openxmlformats.org/officeDocument/2006/relationships/slide" Target="slide6.xml"/><Relationship Id="rId23" Type="http://schemas.openxmlformats.org/officeDocument/2006/relationships/slide" Target="slide23.xml"/><Relationship Id="rId119" Type="http://schemas.openxmlformats.org/officeDocument/2006/relationships/slide" Target="slide121.xml"/><Relationship Id="rId44" Type="http://schemas.openxmlformats.org/officeDocument/2006/relationships/slide" Target="slide44.xml"/><Relationship Id="rId65" Type="http://schemas.openxmlformats.org/officeDocument/2006/relationships/slide" Target="slide65.xml"/><Relationship Id="rId86" Type="http://schemas.openxmlformats.org/officeDocument/2006/relationships/slide" Target="slide88.xml"/><Relationship Id="rId130" Type="http://schemas.openxmlformats.org/officeDocument/2006/relationships/slide" Target="slide132.xml"/><Relationship Id="rId151" Type="http://schemas.openxmlformats.org/officeDocument/2006/relationships/slide" Target="slide153.xml"/><Relationship Id="rId172" Type="http://schemas.openxmlformats.org/officeDocument/2006/relationships/slide" Target="slide174.xml"/><Relationship Id="rId193" Type="http://schemas.openxmlformats.org/officeDocument/2006/relationships/slide" Target="slide195.xml"/><Relationship Id="rId13" Type="http://schemas.openxmlformats.org/officeDocument/2006/relationships/slide" Target="slide13.xml"/><Relationship Id="rId109" Type="http://schemas.openxmlformats.org/officeDocument/2006/relationships/slide" Target="slide111.xml"/><Relationship Id="rId34" Type="http://schemas.openxmlformats.org/officeDocument/2006/relationships/slide" Target="slide34.xml"/><Relationship Id="rId55" Type="http://schemas.openxmlformats.org/officeDocument/2006/relationships/slide" Target="slide55.xml"/><Relationship Id="rId76" Type="http://schemas.openxmlformats.org/officeDocument/2006/relationships/slide" Target="slide78.xml"/><Relationship Id="rId97" Type="http://schemas.openxmlformats.org/officeDocument/2006/relationships/slide" Target="slide99.xml"/><Relationship Id="rId120" Type="http://schemas.openxmlformats.org/officeDocument/2006/relationships/slide" Target="slide122.xml"/><Relationship Id="rId141" Type="http://schemas.openxmlformats.org/officeDocument/2006/relationships/slide" Target="slide143.xml"/><Relationship Id="rId7" Type="http://schemas.openxmlformats.org/officeDocument/2006/relationships/slide" Target="slide7.xml"/><Relationship Id="rId71" Type="http://schemas.openxmlformats.org/officeDocument/2006/relationships/slide" Target="slide71.xml"/><Relationship Id="rId92" Type="http://schemas.openxmlformats.org/officeDocument/2006/relationships/slide" Target="slide94.xml"/><Relationship Id="rId162" Type="http://schemas.openxmlformats.org/officeDocument/2006/relationships/slide" Target="slide164.xml"/><Relationship Id="rId183" Type="http://schemas.openxmlformats.org/officeDocument/2006/relationships/slide" Target="slide185.xml"/><Relationship Id="rId2" Type="http://schemas.openxmlformats.org/officeDocument/2006/relationships/notesSlide" Target="../notesSlides/notesSlide2.xml"/><Relationship Id="rId29" Type="http://schemas.openxmlformats.org/officeDocument/2006/relationships/slide" Target="slide29.xml"/><Relationship Id="rId24" Type="http://schemas.openxmlformats.org/officeDocument/2006/relationships/slide" Target="slide24.xml"/><Relationship Id="rId40" Type="http://schemas.openxmlformats.org/officeDocument/2006/relationships/slide" Target="slide40.xml"/><Relationship Id="rId45" Type="http://schemas.openxmlformats.org/officeDocument/2006/relationships/slide" Target="slide45.xml"/><Relationship Id="rId66" Type="http://schemas.openxmlformats.org/officeDocument/2006/relationships/slide" Target="slide66.xml"/><Relationship Id="rId87" Type="http://schemas.openxmlformats.org/officeDocument/2006/relationships/slide" Target="slide89.xml"/><Relationship Id="rId110" Type="http://schemas.openxmlformats.org/officeDocument/2006/relationships/slide" Target="slide112.xml"/><Relationship Id="rId115" Type="http://schemas.openxmlformats.org/officeDocument/2006/relationships/slide" Target="slide117.xml"/><Relationship Id="rId131" Type="http://schemas.openxmlformats.org/officeDocument/2006/relationships/slide" Target="slide133.xml"/><Relationship Id="rId136" Type="http://schemas.openxmlformats.org/officeDocument/2006/relationships/slide" Target="slide138.xml"/><Relationship Id="rId157" Type="http://schemas.openxmlformats.org/officeDocument/2006/relationships/slide" Target="slide159.xml"/><Relationship Id="rId178" Type="http://schemas.openxmlformats.org/officeDocument/2006/relationships/slide" Target="slide180.xml"/><Relationship Id="rId61" Type="http://schemas.openxmlformats.org/officeDocument/2006/relationships/slide" Target="slide61.xml"/><Relationship Id="rId82" Type="http://schemas.openxmlformats.org/officeDocument/2006/relationships/slide" Target="slide84.xml"/><Relationship Id="rId152" Type="http://schemas.openxmlformats.org/officeDocument/2006/relationships/slide" Target="slide154.xml"/><Relationship Id="rId173" Type="http://schemas.openxmlformats.org/officeDocument/2006/relationships/slide" Target="slide175.xml"/><Relationship Id="rId194" Type="http://schemas.openxmlformats.org/officeDocument/2006/relationships/slide" Target="slide196.xml"/><Relationship Id="rId199" Type="http://schemas.openxmlformats.org/officeDocument/2006/relationships/slide" Target="slide201.xml"/><Relationship Id="rId19" Type="http://schemas.openxmlformats.org/officeDocument/2006/relationships/slide" Target="slide19.xml"/><Relationship Id="rId14" Type="http://schemas.openxmlformats.org/officeDocument/2006/relationships/slide" Target="slide14.xml"/><Relationship Id="rId30" Type="http://schemas.openxmlformats.org/officeDocument/2006/relationships/slide" Target="slide30.xml"/><Relationship Id="rId35" Type="http://schemas.openxmlformats.org/officeDocument/2006/relationships/slide" Target="slide35.xml"/><Relationship Id="rId56" Type="http://schemas.openxmlformats.org/officeDocument/2006/relationships/slide" Target="slide56.xml"/><Relationship Id="rId77" Type="http://schemas.openxmlformats.org/officeDocument/2006/relationships/slide" Target="slide79.xml"/><Relationship Id="rId100" Type="http://schemas.openxmlformats.org/officeDocument/2006/relationships/slide" Target="slide102.xml"/><Relationship Id="rId105" Type="http://schemas.openxmlformats.org/officeDocument/2006/relationships/slide" Target="slide107.xml"/><Relationship Id="rId126" Type="http://schemas.openxmlformats.org/officeDocument/2006/relationships/slide" Target="slide128.xml"/><Relationship Id="rId147" Type="http://schemas.openxmlformats.org/officeDocument/2006/relationships/slide" Target="slide149.xml"/><Relationship Id="rId168" Type="http://schemas.openxmlformats.org/officeDocument/2006/relationships/slide" Target="slide170.xml"/><Relationship Id="rId8" Type="http://schemas.openxmlformats.org/officeDocument/2006/relationships/slide" Target="slide8.xml"/><Relationship Id="rId51" Type="http://schemas.openxmlformats.org/officeDocument/2006/relationships/slide" Target="slide51.xml"/><Relationship Id="rId72" Type="http://schemas.openxmlformats.org/officeDocument/2006/relationships/slide" Target="slide72.xml"/><Relationship Id="rId93" Type="http://schemas.openxmlformats.org/officeDocument/2006/relationships/slide" Target="slide95.xml"/><Relationship Id="rId98" Type="http://schemas.openxmlformats.org/officeDocument/2006/relationships/slide" Target="slide100.xml"/><Relationship Id="rId121" Type="http://schemas.openxmlformats.org/officeDocument/2006/relationships/slide" Target="slide123.xml"/><Relationship Id="rId142" Type="http://schemas.openxmlformats.org/officeDocument/2006/relationships/slide" Target="slide144.xml"/><Relationship Id="rId163" Type="http://schemas.openxmlformats.org/officeDocument/2006/relationships/slide" Target="slide165.xml"/><Relationship Id="rId184" Type="http://schemas.openxmlformats.org/officeDocument/2006/relationships/slide" Target="slide186.xml"/><Relationship Id="rId189" Type="http://schemas.openxmlformats.org/officeDocument/2006/relationships/slide" Target="slide191.xml"/><Relationship Id="rId3" Type="http://schemas.openxmlformats.org/officeDocument/2006/relationships/slide" Target="slide4.xml"/><Relationship Id="rId25" Type="http://schemas.openxmlformats.org/officeDocument/2006/relationships/slide" Target="slide25.xml"/><Relationship Id="rId46" Type="http://schemas.openxmlformats.org/officeDocument/2006/relationships/slide" Target="slide46.xml"/><Relationship Id="rId67" Type="http://schemas.openxmlformats.org/officeDocument/2006/relationships/slide" Target="slide67.xml"/><Relationship Id="rId116" Type="http://schemas.openxmlformats.org/officeDocument/2006/relationships/slide" Target="slide118.xml"/><Relationship Id="rId137" Type="http://schemas.openxmlformats.org/officeDocument/2006/relationships/slide" Target="slide139.xml"/><Relationship Id="rId158" Type="http://schemas.openxmlformats.org/officeDocument/2006/relationships/slide" Target="slide160.xml"/><Relationship Id="rId20" Type="http://schemas.openxmlformats.org/officeDocument/2006/relationships/slide" Target="slide20.xml"/><Relationship Id="rId41" Type="http://schemas.openxmlformats.org/officeDocument/2006/relationships/slide" Target="slide41.xml"/><Relationship Id="rId62" Type="http://schemas.openxmlformats.org/officeDocument/2006/relationships/slide" Target="slide62.xml"/><Relationship Id="rId83" Type="http://schemas.openxmlformats.org/officeDocument/2006/relationships/slide" Target="slide85.xml"/><Relationship Id="rId88" Type="http://schemas.openxmlformats.org/officeDocument/2006/relationships/slide" Target="slide90.xml"/><Relationship Id="rId111" Type="http://schemas.openxmlformats.org/officeDocument/2006/relationships/slide" Target="slide113.xml"/><Relationship Id="rId132" Type="http://schemas.openxmlformats.org/officeDocument/2006/relationships/slide" Target="slide134.xml"/><Relationship Id="rId153" Type="http://schemas.openxmlformats.org/officeDocument/2006/relationships/slide" Target="slide155.xml"/><Relationship Id="rId174" Type="http://schemas.openxmlformats.org/officeDocument/2006/relationships/slide" Target="slide176.xml"/><Relationship Id="rId179" Type="http://schemas.openxmlformats.org/officeDocument/2006/relationships/slide" Target="slide181.xml"/><Relationship Id="rId195" Type="http://schemas.openxmlformats.org/officeDocument/2006/relationships/slide" Target="slide197.xml"/><Relationship Id="rId190" Type="http://schemas.openxmlformats.org/officeDocument/2006/relationships/slide" Target="slide192.xml"/><Relationship Id="rId15" Type="http://schemas.openxmlformats.org/officeDocument/2006/relationships/slide" Target="slide15.xml"/><Relationship Id="rId36" Type="http://schemas.openxmlformats.org/officeDocument/2006/relationships/slide" Target="slide36.xml"/><Relationship Id="rId57" Type="http://schemas.openxmlformats.org/officeDocument/2006/relationships/slide" Target="slide57.xml"/><Relationship Id="rId106" Type="http://schemas.openxmlformats.org/officeDocument/2006/relationships/slide" Target="slide108.xml"/><Relationship Id="rId127" Type="http://schemas.openxmlformats.org/officeDocument/2006/relationships/slide" Target="slide129.xml"/><Relationship Id="rId10" Type="http://schemas.openxmlformats.org/officeDocument/2006/relationships/slide" Target="slide10.xml"/><Relationship Id="rId31" Type="http://schemas.openxmlformats.org/officeDocument/2006/relationships/slide" Target="slide31.xml"/><Relationship Id="rId52" Type="http://schemas.openxmlformats.org/officeDocument/2006/relationships/slide" Target="slide52.xml"/><Relationship Id="rId73" Type="http://schemas.openxmlformats.org/officeDocument/2006/relationships/slide" Target="slide75.xml"/><Relationship Id="rId78" Type="http://schemas.openxmlformats.org/officeDocument/2006/relationships/slide" Target="slide80.xml"/><Relationship Id="rId94" Type="http://schemas.openxmlformats.org/officeDocument/2006/relationships/slide" Target="slide96.xml"/><Relationship Id="rId99" Type="http://schemas.openxmlformats.org/officeDocument/2006/relationships/slide" Target="slide101.xml"/><Relationship Id="rId101" Type="http://schemas.openxmlformats.org/officeDocument/2006/relationships/slide" Target="slide103.xml"/><Relationship Id="rId122" Type="http://schemas.openxmlformats.org/officeDocument/2006/relationships/slide" Target="slide124.xml"/><Relationship Id="rId143" Type="http://schemas.openxmlformats.org/officeDocument/2006/relationships/slide" Target="slide145.xml"/><Relationship Id="rId148" Type="http://schemas.openxmlformats.org/officeDocument/2006/relationships/slide" Target="slide150.xml"/><Relationship Id="rId164" Type="http://schemas.openxmlformats.org/officeDocument/2006/relationships/slide" Target="slide166.xml"/><Relationship Id="rId169" Type="http://schemas.openxmlformats.org/officeDocument/2006/relationships/slide" Target="slide171.xml"/><Relationship Id="rId185" Type="http://schemas.openxmlformats.org/officeDocument/2006/relationships/slide" Target="slide187.xml"/><Relationship Id="rId4" Type="http://schemas.openxmlformats.org/officeDocument/2006/relationships/slide" Target="slide3.xml"/><Relationship Id="rId9" Type="http://schemas.openxmlformats.org/officeDocument/2006/relationships/slide" Target="slide9.xml"/><Relationship Id="rId180" Type="http://schemas.openxmlformats.org/officeDocument/2006/relationships/slide" Target="slide182.xml"/><Relationship Id="rId26" Type="http://schemas.openxmlformats.org/officeDocument/2006/relationships/slide" Target="slide26.xml"/><Relationship Id="rId47" Type="http://schemas.openxmlformats.org/officeDocument/2006/relationships/slide" Target="slide47.xml"/><Relationship Id="rId68" Type="http://schemas.openxmlformats.org/officeDocument/2006/relationships/slide" Target="slide68.xml"/><Relationship Id="rId89" Type="http://schemas.openxmlformats.org/officeDocument/2006/relationships/slide" Target="slide91.xml"/><Relationship Id="rId112" Type="http://schemas.openxmlformats.org/officeDocument/2006/relationships/slide" Target="slide114.xml"/><Relationship Id="rId133" Type="http://schemas.openxmlformats.org/officeDocument/2006/relationships/slide" Target="slide135.xml"/><Relationship Id="rId154" Type="http://schemas.openxmlformats.org/officeDocument/2006/relationships/slide" Target="slide156.xml"/><Relationship Id="rId175" Type="http://schemas.openxmlformats.org/officeDocument/2006/relationships/slide" Target="slide177.xml"/><Relationship Id="rId196" Type="http://schemas.openxmlformats.org/officeDocument/2006/relationships/slide" Target="slide198.xml"/><Relationship Id="rId200" Type="http://schemas.openxmlformats.org/officeDocument/2006/relationships/slide" Target="slide202.xml"/><Relationship Id="rId16" Type="http://schemas.openxmlformats.org/officeDocument/2006/relationships/slide" Target="slide16.xml"/><Relationship Id="rId37" Type="http://schemas.openxmlformats.org/officeDocument/2006/relationships/slide" Target="slide37.xml"/><Relationship Id="rId58" Type="http://schemas.openxmlformats.org/officeDocument/2006/relationships/slide" Target="slide58.xml"/><Relationship Id="rId79" Type="http://schemas.openxmlformats.org/officeDocument/2006/relationships/slide" Target="slide81.xml"/><Relationship Id="rId102" Type="http://schemas.openxmlformats.org/officeDocument/2006/relationships/slide" Target="slide104.xml"/><Relationship Id="rId123" Type="http://schemas.openxmlformats.org/officeDocument/2006/relationships/slide" Target="slide125.xml"/><Relationship Id="rId144" Type="http://schemas.openxmlformats.org/officeDocument/2006/relationships/slide" Target="slide146.xml"/><Relationship Id="rId90" Type="http://schemas.openxmlformats.org/officeDocument/2006/relationships/slide" Target="slide92.xml"/><Relationship Id="rId165" Type="http://schemas.openxmlformats.org/officeDocument/2006/relationships/slide" Target="slide167.xml"/><Relationship Id="rId186" Type="http://schemas.openxmlformats.org/officeDocument/2006/relationships/slide" Target="slide188.xml"/><Relationship Id="rId27" Type="http://schemas.openxmlformats.org/officeDocument/2006/relationships/slide" Target="slide27.xml"/><Relationship Id="rId48" Type="http://schemas.openxmlformats.org/officeDocument/2006/relationships/slide" Target="slide48.xml"/><Relationship Id="rId69" Type="http://schemas.openxmlformats.org/officeDocument/2006/relationships/slide" Target="slide69.xml"/><Relationship Id="rId113" Type="http://schemas.openxmlformats.org/officeDocument/2006/relationships/slide" Target="slide115.xml"/><Relationship Id="rId134" Type="http://schemas.openxmlformats.org/officeDocument/2006/relationships/slide" Target="slide136.xml"/><Relationship Id="rId80" Type="http://schemas.openxmlformats.org/officeDocument/2006/relationships/slide" Target="slide82.xml"/><Relationship Id="rId155" Type="http://schemas.openxmlformats.org/officeDocument/2006/relationships/slide" Target="slide157.xml"/><Relationship Id="rId176" Type="http://schemas.openxmlformats.org/officeDocument/2006/relationships/slide" Target="slide178.xml"/><Relationship Id="rId197" Type="http://schemas.openxmlformats.org/officeDocument/2006/relationships/slide" Target="slide199.xml"/><Relationship Id="rId17" Type="http://schemas.openxmlformats.org/officeDocument/2006/relationships/slide" Target="slide17.xml"/><Relationship Id="rId38" Type="http://schemas.openxmlformats.org/officeDocument/2006/relationships/slide" Target="slide38.xml"/><Relationship Id="rId59" Type="http://schemas.openxmlformats.org/officeDocument/2006/relationships/slide" Target="slide59.xml"/><Relationship Id="rId103" Type="http://schemas.openxmlformats.org/officeDocument/2006/relationships/slide" Target="slide105.xml"/><Relationship Id="rId124" Type="http://schemas.openxmlformats.org/officeDocument/2006/relationships/slide" Target="slide126.xml"/><Relationship Id="rId70" Type="http://schemas.openxmlformats.org/officeDocument/2006/relationships/slide" Target="slide70.xml"/><Relationship Id="rId91" Type="http://schemas.openxmlformats.org/officeDocument/2006/relationships/slide" Target="slide93.xml"/><Relationship Id="rId145" Type="http://schemas.openxmlformats.org/officeDocument/2006/relationships/slide" Target="slide147.xml"/><Relationship Id="rId166" Type="http://schemas.openxmlformats.org/officeDocument/2006/relationships/slide" Target="slide168.xml"/><Relationship Id="rId187" Type="http://schemas.openxmlformats.org/officeDocument/2006/relationships/slide" Target="slide189.xml"/><Relationship Id="rId1" Type="http://schemas.openxmlformats.org/officeDocument/2006/relationships/slideLayout" Target="../slideLayouts/slideLayout1.xml"/><Relationship Id="rId28" Type="http://schemas.openxmlformats.org/officeDocument/2006/relationships/slide" Target="slide28.xml"/><Relationship Id="rId49" Type="http://schemas.openxmlformats.org/officeDocument/2006/relationships/slide" Target="slide49.xml"/><Relationship Id="rId114" Type="http://schemas.openxmlformats.org/officeDocument/2006/relationships/slide" Target="slide116.xml"/><Relationship Id="rId60" Type="http://schemas.openxmlformats.org/officeDocument/2006/relationships/slide" Target="slide60.xml"/><Relationship Id="rId81" Type="http://schemas.openxmlformats.org/officeDocument/2006/relationships/slide" Target="slide83.xml"/><Relationship Id="rId135" Type="http://schemas.openxmlformats.org/officeDocument/2006/relationships/slide" Target="slide137.xml"/><Relationship Id="rId156" Type="http://schemas.openxmlformats.org/officeDocument/2006/relationships/slide" Target="slide158.xml"/><Relationship Id="rId177" Type="http://schemas.openxmlformats.org/officeDocument/2006/relationships/slide" Target="slide179.xml"/><Relationship Id="rId198" Type="http://schemas.openxmlformats.org/officeDocument/2006/relationships/slide" Target="slide200.xml"/><Relationship Id="rId18" Type="http://schemas.openxmlformats.org/officeDocument/2006/relationships/slide" Target="slide18.xml"/><Relationship Id="rId39" Type="http://schemas.openxmlformats.org/officeDocument/2006/relationships/slide" Target="slide39.xml"/><Relationship Id="rId50" Type="http://schemas.openxmlformats.org/officeDocument/2006/relationships/slide" Target="slide50.xml"/><Relationship Id="rId104" Type="http://schemas.openxmlformats.org/officeDocument/2006/relationships/slide" Target="slide106.xml"/><Relationship Id="rId125" Type="http://schemas.openxmlformats.org/officeDocument/2006/relationships/slide" Target="slide127.xml"/><Relationship Id="rId146" Type="http://schemas.openxmlformats.org/officeDocument/2006/relationships/slide" Target="slide148.xml"/><Relationship Id="rId167" Type="http://schemas.openxmlformats.org/officeDocument/2006/relationships/slide" Target="slide169.xml"/><Relationship Id="rId188" Type="http://schemas.openxmlformats.org/officeDocument/2006/relationships/slide" Target="slide19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9.wmf"/><Relationship Id="rId2" Type="http://schemas.openxmlformats.org/officeDocument/2006/relationships/oleObject" Target="../embeddings/oleObject506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1.wmf"/><Relationship Id="rId5" Type="http://schemas.openxmlformats.org/officeDocument/2006/relationships/oleObject" Target="../embeddings/oleObject507.bin"/><Relationship Id="rId4" Type="http://schemas.openxmlformats.org/officeDocument/2006/relationships/image" Target="../media/image520.png"/></Relationships>
</file>

<file path=ppt/slides/_rels/slide2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wmf"/><Relationship Id="rId3" Type="http://schemas.openxmlformats.org/officeDocument/2006/relationships/image" Target="../media/image522.wmf"/><Relationship Id="rId7" Type="http://schemas.openxmlformats.org/officeDocument/2006/relationships/oleObject" Target="../embeddings/oleObject510.bin"/><Relationship Id="rId2" Type="http://schemas.openxmlformats.org/officeDocument/2006/relationships/oleObject" Target="../embeddings/oleObject508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4.png"/><Relationship Id="rId5" Type="http://schemas.openxmlformats.org/officeDocument/2006/relationships/image" Target="../media/image523.wmf"/><Relationship Id="rId4" Type="http://schemas.openxmlformats.org/officeDocument/2006/relationships/oleObject" Target="../embeddings/oleObject509.bin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wmf"/><Relationship Id="rId2" Type="http://schemas.openxmlformats.org/officeDocument/2006/relationships/oleObject" Target="../embeddings/oleObject51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8.wmf"/><Relationship Id="rId5" Type="http://schemas.openxmlformats.org/officeDocument/2006/relationships/oleObject" Target="../embeddings/oleObject512.bin"/><Relationship Id="rId4" Type="http://schemas.openxmlformats.org/officeDocument/2006/relationships/image" Target="../media/image5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8.wmf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1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4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33.bin"/><Relationship Id="rId2" Type="http://schemas.openxmlformats.org/officeDocument/2006/relationships/notesSlide" Target="../notesSlides/notesSlide55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4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0.bin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4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1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6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6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6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7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7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2.w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72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8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94.w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9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9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197.bin"/><Relationship Id="rId2" Type="http://schemas.openxmlformats.org/officeDocument/2006/relationships/notesSlide" Target="../notesSlides/notesSlide69.xml"/><Relationship Id="rId16" Type="http://schemas.openxmlformats.org/officeDocument/2006/relationships/image" Target="../media/image20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0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14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05.bin"/><Relationship Id="rId2" Type="http://schemas.openxmlformats.org/officeDocument/2006/relationships/notesSlide" Target="../notesSlides/notesSlide70.xml"/><Relationship Id="rId16" Type="http://schemas.openxmlformats.org/officeDocument/2006/relationships/image" Target="../media/image21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12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7" Type="http://schemas.openxmlformats.org/officeDocument/2006/relationships/image" Target="../media/image217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15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18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25.w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2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2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2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7" Type="http://schemas.openxmlformats.org/officeDocument/2006/relationships/image" Target="../media/image233.wmf"/><Relationship Id="rId2" Type="http://schemas.openxmlformats.org/officeDocument/2006/relationships/oleObject" Target="../embeddings/oleObject22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232.wmf"/><Relationship Id="rId4" Type="http://schemas.openxmlformats.org/officeDocument/2006/relationships/oleObject" Target="../embeddings/oleObject221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oleObject" Target="../embeddings/oleObject22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oleObject" Target="../embeddings/oleObject22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7.wmf"/><Relationship Id="rId4" Type="http://schemas.openxmlformats.org/officeDocument/2006/relationships/oleObject" Target="../embeddings/oleObject22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oleObject" Target="../embeddings/oleObject22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9.wmf"/><Relationship Id="rId4" Type="http://schemas.openxmlformats.org/officeDocument/2006/relationships/oleObject" Target="../embeddings/oleObject22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oleObject" Target="../embeddings/oleObject22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230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23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oleObject" Target="../embeddings/oleObject23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234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46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48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50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5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5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60.w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61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262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58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68.wmf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67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69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73.wmf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72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74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79.wmf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6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71.bin"/><Relationship Id="rId10" Type="http://schemas.openxmlformats.org/officeDocument/2006/relationships/image" Target="../media/image283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73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84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8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94.wmf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284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98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2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35BADC1-3B29-05B3-F1CF-7429AB778F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n 14">
            <a:extLst>
              <a:ext uri="{FF2B5EF4-FFF2-40B4-BE49-F238E27FC236}">
                <a16:creationId xmlns:a16="http://schemas.microsoft.com/office/drawing/2014/main" id="{80D05094-5B1A-3275-CCCF-EA37826220F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89" r="2007"/>
          <a:stretch/>
        </p:blipFill>
        <p:spPr>
          <a:xfrm>
            <a:off x="118754" y="764704"/>
            <a:ext cx="8870868" cy="5887252"/>
          </a:xfrm>
          <a:prstGeom prst="rect">
            <a:avLst/>
          </a:prstGeom>
        </p:spPr>
      </p:pic>
      <p:sp>
        <p:nvSpPr>
          <p:cNvPr id="16" name="5 Flecha a la derecha con bandas">
            <a:hlinkClick r:id="rId4" action="ppaction://hlinksldjump"/>
            <a:extLst>
              <a:ext uri="{FF2B5EF4-FFF2-40B4-BE49-F238E27FC236}">
                <a16:creationId xmlns:a16="http://schemas.microsoft.com/office/drawing/2014/main" id="{B3C69FA7-39AE-06F3-FA5F-278704D0506A}"/>
              </a:ext>
            </a:extLst>
          </p:cNvPr>
          <p:cNvSpPr/>
          <p:nvPr/>
        </p:nvSpPr>
        <p:spPr>
          <a:xfrm>
            <a:off x="7596336" y="188640"/>
            <a:ext cx="1357322" cy="72008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53B86181-38A4-3586-791F-0910A15E0E2A}"/>
              </a:ext>
            </a:extLst>
          </p:cNvPr>
          <p:cNvSpPr txBox="1"/>
          <p:nvPr/>
        </p:nvSpPr>
        <p:spPr>
          <a:xfrm>
            <a:off x="179512" y="332656"/>
            <a:ext cx="7560840" cy="537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MX" sz="2800" b="1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atriz de dificultad y método de integración</a:t>
            </a:r>
          </a:p>
        </p:txBody>
      </p:sp>
    </p:spTree>
    <p:extLst>
      <p:ext uri="{BB962C8B-B14F-4D97-AF65-F5344CB8AC3E}">
        <p14:creationId xmlns:p14="http://schemas.microsoft.com/office/powerpoint/2010/main" val="260198763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404664"/>
          <a:ext cx="5121276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812447" imgH="304668" progId="Equation.DSMT4">
                  <p:embed/>
                </p:oleObj>
              </mc:Choice>
              <mc:Fallback>
                <p:oleObj name="Equation" r:id="rId3" imgW="812447" imgH="304668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664"/>
                        <a:ext cx="5121276" cy="164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0" y="3140968"/>
          <a:ext cx="8677472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3314700" imgH="863600" progId="Equation.DSMT4">
                  <p:embed/>
                </p:oleObj>
              </mc:Choice>
              <mc:Fallback>
                <p:oleObj name="Equation" r:id="rId5" imgW="3314700" imgH="863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40968"/>
                        <a:ext cx="8677472" cy="216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2357422" y="2571744"/>
          <a:ext cx="5694362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9" name="Equation" r:id="rId3" imgW="2603500" imgH="1333500" progId="Equation.DSMT4">
                  <p:embed/>
                </p:oleObj>
              </mc:Choice>
              <mc:Fallback>
                <p:oleObj name="Equation" r:id="rId3" imgW="2603500" imgH="13335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571744"/>
                        <a:ext cx="5694362" cy="286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544763" y="201613"/>
          <a:ext cx="413226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0"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01613"/>
                        <a:ext cx="4132262" cy="209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4282" y="5500702"/>
          <a:ext cx="4427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1" name="Equation" r:id="rId7" imgW="2413000" imgH="609600" progId="Equation.DSMT4">
                  <p:embed/>
                </p:oleObj>
              </mc:Choice>
              <mc:Fallback>
                <p:oleObj name="Equation" r:id="rId7" imgW="2413000" imgH="609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5500702"/>
                        <a:ext cx="4427537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7158" y="2571744"/>
          <a:ext cx="1857388" cy="94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2" name="Equation" r:id="rId9" imgW="850531" imgH="431613" progId="Equation.DSMT4">
                  <p:embed/>
                </p:oleObj>
              </mc:Choice>
              <mc:Fallback>
                <p:oleObj name="Equation" r:id="rId9" imgW="850531" imgH="43161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571744"/>
                        <a:ext cx="1857388" cy="943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Triángulo isósceles"/>
          <p:cNvSpPr/>
          <p:nvPr/>
        </p:nvSpPr>
        <p:spPr>
          <a:xfrm>
            <a:off x="428596" y="3643314"/>
            <a:ext cx="1500198" cy="1214446"/>
          </a:xfrm>
          <a:prstGeom prst="triangle">
            <a:avLst>
              <a:gd name="adj" fmla="val 100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928662" y="4000504"/>
          <a:ext cx="214313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3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000504"/>
                        <a:ext cx="214313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976438" y="4110038"/>
          <a:ext cx="2619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4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110038"/>
                        <a:ext cx="2619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714348" y="4857760"/>
          <a:ext cx="1106467" cy="3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5" name="Equation" r:id="rId15" imgW="609336" imgH="253890" progId="Equation.DSMT4">
                  <p:embed/>
                </p:oleObj>
              </mc:Choice>
              <mc:Fallback>
                <p:oleObj name="Equation" r:id="rId15" imgW="609336" imgH="25389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857760"/>
                        <a:ext cx="1106467" cy="3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/>
        </p:nvGraphicFramePr>
        <p:xfrm>
          <a:off x="5143504" y="4572008"/>
          <a:ext cx="3730756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6" name="Equation" r:id="rId17" imgW="2400300" imgH="965200" progId="Equation.DSMT4">
                  <p:embed/>
                </p:oleObj>
              </mc:Choice>
              <mc:Fallback>
                <p:oleObj name="Equation" r:id="rId17" imgW="2400300" imgH="965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572008"/>
                        <a:ext cx="3730756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2 Flecha a la derecha con bandas">
            <a:hlinkClick r:id="" action="ppaction://hlinkshowjump?jump=firstslide"/>
          </p:cNvPr>
          <p:cNvSpPr/>
          <p:nvPr/>
        </p:nvSpPr>
        <p:spPr>
          <a:xfrm>
            <a:off x="7000892" y="107154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2484438" y="2379663"/>
          <a:ext cx="5595937" cy="451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3" name="Equation" r:id="rId3" imgW="2971800" imgH="2438280" progId="Equation.DSMT4">
                  <p:embed/>
                </p:oleObj>
              </mc:Choice>
              <mc:Fallback>
                <p:oleObj name="Equation" r:id="rId3" imgW="2971800" imgH="243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79663"/>
                        <a:ext cx="5595937" cy="451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698750" y="171450"/>
          <a:ext cx="3730638" cy="210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4"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71450"/>
                        <a:ext cx="3730638" cy="2107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5720" y="4859338"/>
          <a:ext cx="2357454" cy="181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5" name="Equation" r:id="rId7" imgW="1511300" imgH="1168400" progId="Equation.DSMT4">
                  <p:embed/>
                </p:oleObj>
              </mc:Choice>
              <mc:Fallback>
                <p:oleObj name="Equation" r:id="rId7" imgW="1511300" imgH="1168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859338"/>
                        <a:ext cx="2357454" cy="181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Triángulo isósceles"/>
          <p:cNvSpPr/>
          <p:nvPr/>
        </p:nvSpPr>
        <p:spPr>
          <a:xfrm>
            <a:off x="428596" y="3500438"/>
            <a:ext cx="1500198" cy="1214446"/>
          </a:xfrm>
          <a:prstGeom prst="triangle">
            <a:avLst>
              <a:gd name="adj" fmla="val 100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1614468" y="4714884"/>
          <a:ext cx="171450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6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68" y="4714884"/>
                        <a:ext cx="171450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76439" y="4110039"/>
          <a:ext cx="230866" cy="24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7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9" y="4110039"/>
                        <a:ext cx="230866" cy="247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7072330" y="4286256"/>
          <a:ext cx="1677988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8" name="Equation" r:id="rId13" imgW="1079500" imgH="965200" progId="Equation.DSMT4">
                  <p:embed/>
                </p:oleObj>
              </mc:Choice>
              <mc:Fallback>
                <p:oleObj name="Equation" r:id="rId13" imgW="1079500" imgH="965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4286256"/>
                        <a:ext cx="1677988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57158" y="2500306"/>
          <a:ext cx="1643074" cy="92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9" name="Equation" r:id="rId15" imgW="787058" imgH="444307" progId="Equation.DSMT4">
                  <p:embed/>
                </p:oleObj>
              </mc:Choice>
              <mc:Fallback>
                <p:oleObj name="Equation" r:id="rId15" imgW="787058" imgH="44430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500306"/>
                        <a:ext cx="1643074" cy="92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428625" y="3714750"/>
          <a:ext cx="966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0" name="Equation" r:id="rId17" imgW="533169" imgH="253890" progId="Equation.DSMT4">
                  <p:embed/>
                </p:oleObj>
              </mc:Choice>
              <mc:Fallback>
                <p:oleObj name="Equation" r:id="rId17" imgW="533169" imgH="25389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714750"/>
                        <a:ext cx="9667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Flecha a la derecha con bandas">
            <a:hlinkClick r:id="" action="ppaction://hlinkshowjump?jump=firstslide"/>
          </p:cNvPr>
          <p:cNvSpPr/>
          <p:nvPr/>
        </p:nvSpPr>
        <p:spPr>
          <a:xfrm>
            <a:off x="6929454" y="78579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375811" name="Object 2"/>
          <p:cNvGraphicFramePr>
            <a:graphicFrameLocks noChangeAspect="1"/>
          </p:cNvGraphicFramePr>
          <p:nvPr/>
        </p:nvGraphicFramePr>
        <p:xfrm>
          <a:off x="0" y="-168275"/>
          <a:ext cx="92995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7" name="Equation" r:id="rId3" imgW="4140200" imgH="685800" progId="Equation.DSMT4">
                  <p:embed/>
                </p:oleObj>
              </mc:Choice>
              <mc:Fallback>
                <p:oleObj name="Equation" r:id="rId3" imgW="414020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68275"/>
                        <a:ext cx="9299575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932113" y="1500188"/>
          <a:ext cx="43338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8" name="Equation" r:id="rId5" imgW="1651000" imgH="482600" progId="Equation.DSMT4">
                  <p:embed/>
                </p:oleObj>
              </mc:Choice>
              <mc:Fallback>
                <p:oleObj name="Equation" r:id="rId5" imgW="1651000" imgH="4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500188"/>
                        <a:ext cx="43338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114300" y="2481263"/>
          <a:ext cx="8374063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9" name="Equation" r:id="rId7" imgW="4114800" imgH="2032000" progId="Equation.DSMT4">
                  <p:embed/>
                </p:oleObj>
              </mc:Choice>
              <mc:Fallback>
                <p:oleObj name="Equation" r:id="rId7" imgW="4114800" imgH="2032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481263"/>
                        <a:ext cx="8374063" cy="360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611560" y="260648"/>
          <a:ext cx="504056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4" name="Equation" r:id="rId4" imgW="1002865" imgH="482391" progId="Equation.DSMT4">
                  <p:embed/>
                </p:oleObj>
              </mc:Choice>
              <mc:Fallback>
                <p:oleObj name="Equation" r:id="rId4" imgW="1002865" imgH="48239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60648"/>
                        <a:ext cx="5040560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02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286644" y="514351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81285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611560" y="2708920"/>
          <a:ext cx="7878763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5" name="Equation" r:id="rId6" imgW="3225600" imgH="1676160" progId="Equation.DSMT4">
                  <p:embed/>
                </p:oleObj>
              </mc:Choice>
              <mc:Fallback>
                <p:oleObj name="Equation" r:id="rId6" imgW="3225600" imgH="1676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08920"/>
                        <a:ext cx="7878763" cy="350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6" name="Object 6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043608" y="1988840"/>
          <a:ext cx="475362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6" name="Equation" r:id="rId8" imgW="2412720" imgH="419040" progId="Equation.DSMT4">
                  <p:embed/>
                </p:oleObj>
              </mc:Choice>
              <mc:Fallback>
                <p:oleObj name="Equation" r:id="rId8" imgW="24127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8840"/>
                        <a:ext cx="475362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571472" y="357166"/>
          <a:ext cx="8064528" cy="200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8" name="Equation" r:id="rId4" imgW="1447172" imgH="482391" progId="Equation.DSMT4">
                  <p:embed/>
                </p:oleObj>
              </mc:Choice>
              <mc:Fallback>
                <p:oleObj name="Equation" r:id="rId4" imgW="1447172" imgH="48239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57166"/>
                        <a:ext cx="8064528" cy="200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03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82309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755576" y="3068960"/>
          <a:ext cx="7291387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9" name="Equation" r:id="rId6" imgW="3759120" imgH="1028520" progId="Equation.DSMT4">
                  <p:embed/>
                </p:oleObj>
              </mc:Choice>
              <mc:Fallback>
                <p:oleObj name="Equation" r:id="rId6" imgW="375912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68960"/>
                        <a:ext cx="7291387" cy="256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500298" y="357166"/>
          <a:ext cx="4608514" cy="141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2" name="Equation" r:id="rId4" imgW="1041400" imgH="457200" progId="Equation.DSMT4">
                  <p:embed/>
                </p:oleObj>
              </mc:Choice>
              <mc:Fallback>
                <p:oleObj name="Equation" r:id="rId4" imgW="1041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357166"/>
                        <a:ext cx="4608514" cy="141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04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804248" y="544522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83333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0" y="1706563"/>
          <a:ext cx="8045450" cy="515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3" name="Equation" r:id="rId6" imgW="3695400" imgH="3377880" progId="Equation.DSMT4">
                  <p:embed/>
                </p:oleObj>
              </mc:Choice>
              <mc:Fallback>
                <p:oleObj name="Equation" r:id="rId6" imgW="3695400" imgH="3377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6563"/>
                        <a:ext cx="8045450" cy="515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354263" y="355600"/>
          <a:ext cx="41941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6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55600"/>
                        <a:ext cx="4194175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05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660232" y="479715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2" name="Object 5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755576" y="2420888"/>
          <a:ext cx="6442075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7" name="Equation" r:id="rId7" imgW="2958840" imgH="2717640" progId="Equation.DSMT4">
                  <p:embed/>
                </p:oleObj>
              </mc:Choice>
              <mc:Fallback>
                <p:oleObj name="Equation" r:id="rId7" imgW="2958840" imgH="271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20888"/>
                        <a:ext cx="6442075" cy="414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143240" y="571480"/>
          <a:ext cx="2786082" cy="138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0"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571480"/>
                        <a:ext cx="2786082" cy="138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06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85381" name="Object 5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539552" y="2636912"/>
          <a:ext cx="6746875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1" name="Equation" r:id="rId7" imgW="3098520" imgH="1726920" progId="Equation.DSMT4">
                  <p:embed/>
                </p:oleObj>
              </mc:Choice>
              <mc:Fallback>
                <p:oleObj name="Equation" r:id="rId7" imgW="3098520" imgH="1726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36912"/>
                        <a:ext cx="6746875" cy="263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357290" y="500042"/>
          <a:ext cx="6183034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4"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500042"/>
                        <a:ext cx="6183034" cy="17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07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452320" y="53012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86405" name="Object 5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1835696" y="2852936"/>
          <a:ext cx="5446712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5" name="Equation" r:id="rId7" imgW="2501640" imgH="1726920" progId="Equation.DSMT4">
                  <p:embed/>
                </p:oleObj>
              </mc:Choice>
              <mc:Fallback>
                <p:oleObj name="Equation" r:id="rId7" imgW="2501640" imgH="1726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5446712" cy="263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428860" y="428604"/>
          <a:ext cx="4610104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28" name="Equation" r:id="rId4" imgW="825142" imgH="444307" progId="Equation.DSMT4">
                  <p:embed/>
                </p:oleObj>
              </mc:Choice>
              <mc:Fallback>
                <p:oleObj name="Equation" r:id="rId4" imgW="825142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28604"/>
                        <a:ext cx="4610104" cy="17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08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87429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23528" y="2564904"/>
          <a:ext cx="7716838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29" name="Equation" r:id="rId6" imgW="2679480" imgH="1574640" progId="Equation.DSMT4">
                  <p:embed/>
                </p:oleObj>
              </mc:Choice>
              <mc:Fallback>
                <p:oleObj name="Equation" r:id="rId6" imgW="2679480" imgH="1574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64904"/>
                        <a:ext cx="7716838" cy="312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0"/>
          <a:ext cx="4562476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723586" imgH="418918" progId="Equation.DSMT4">
                  <p:embed/>
                </p:oleObj>
              </mc:Choice>
              <mc:Fallback>
                <p:oleObj name="Equation" r:id="rId3" imgW="723586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62476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34925" y="3644751"/>
          <a:ext cx="86042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3060700" imgH="457200" progId="Equation.DSMT4">
                  <p:embed/>
                </p:oleObj>
              </mc:Choice>
              <mc:Fallback>
                <p:oleObj name="Equation" r:id="rId5" imgW="30607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644751"/>
                        <a:ext cx="860425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643174" y="428604"/>
          <a:ext cx="3429024" cy="17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52"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3429024" cy="17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09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88453" name="Object 5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2699792" y="2780928"/>
          <a:ext cx="4943475" cy="33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53" name="Equation" r:id="rId7" imgW="2666880" imgH="1676160" progId="Equation.DSMT4">
                  <p:embed/>
                </p:oleObj>
              </mc:Choice>
              <mc:Fallback>
                <p:oleObj name="Equation" r:id="rId7" imgW="2666880" imgH="1676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780928"/>
                        <a:ext cx="4943475" cy="332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000364" y="571480"/>
          <a:ext cx="2681278" cy="138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76" name="Equation" r:id="rId4" imgW="660113" imgH="482391" progId="Equation.DSMT4">
                  <p:embed/>
                </p:oleObj>
              </mc:Choice>
              <mc:Fallback>
                <p:oleObj name="Equation" r:id="rId4" imgW="660113" imgH="48239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71480"/>
                        <a:ext cx="2681278" cy="138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10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89477" name="Object 5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1115616" y="2852936"/>
          <a:ext cx="482441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77" name="Equation" r:id="rId7" imgW="2603160" imgH="1054080" progId="Equation.DSMT4">
                  <p:embed/>
                </p:oleObj>
              </mc:Choice>
              <mc:Fallback>
                <p:oleObj name="Equation" r:id="rId7" imgW="260316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52936"/>
                        <a:ext cx="4824413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428860" y="357166"/>
          <a:ext cx="3857652" cy="180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0" name="Equation" r:id="rId4" imgW="774364" imgH="507780" progId="Equation.DSMT4">
                  <p:embed/>
                </p:oleObj>
              </mc:Choice>
              <mc:Fallback>
                <p:oleObj name="Equation" r:id="rId4" imgW="774364" imgH="5077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57166"/>
                        <a:ext cx="3857652" cy="1809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11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24328" y="522920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90501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827584" y="2348880"/>
          <a:ext cx="7527926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1" name="Equation" r:id="rId6" imgW="3238200" imgH="2158920" progId="Equation.DSMT4">
                  <p:embed/>
                </p:oleObj>
              </mc:Choice>
              <mc:Fallback>
                <p:oleObj name="Equation" r:id="rId6" imgW="3238200" imgH="2158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48880"/>
                        <a:ext cx="7527926" cy="336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267744" y="332656"/>
          <a:ext cx="4613276" cy="197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24" name="Equation" r:id="rId4" imgW="1002865" imgH="431613" progId="Equation.DSMT4">
                  <p:embed/>
                </p:oleObj>
              </mc:Choice>
              <mc:Fallback>
                <p:oleObj name="Equation" r:id="rId4" imgW="1002865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2656"/>
                        <a:ext cx="4613276" cy="1979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12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91525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619672" y="2276872"/>
          <a:ext cx="5426075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25" name="Equation" r:id="rId6" imgW="3085920" imgH="1600200" progId="Equation.DSMT4">
                  <p:embed/>
                </p:oleObj>
              </mc:Choice>
              <mc:Fallback>
                <p:oleObj name="Equation" r:id="rId6" imgW="308592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76872"/>
                        <a:ext cx="5426075" cy="280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555776" y="404664"/>
          <a:ext cx="4214842" cy="209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8"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04664"/>
                        <a:ext cx="4214842" cy="2095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13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92549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209675" y="2852738"/>
          <a:ext cx="5778500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9" name="Equation" r:id="rId6" imgW="3314520" imgH="1104840" progId="Equation.DSMT4">
                  <p:embed/>
                </p:oleObj>
              </mc:Choice>
              <mc:Fallback>
                <p:oleObj name="Equation" r:id="rId6" imgW="331452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852738"/>
                        <a:ext cx="5778500" cy="213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500298" y="357166"/>
          <a:ext cx="3786214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2" name="Equation" r:id="rId4" imgW="1256755" imgH="533169" progId="Equation.DSMT4">
                  <p:embed/>
                </p:oleObj>
              </mc:Choice>
              <mc:Fallback>
                <p:oleObj name="Equation" r:id="rId4" imgW="1256755" imgH="53316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357166"/>
                        <a:ext cx="3786214" cy="2000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14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93573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683568" y="2348880"/>
          <a:ext cx="6924676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3" name="Equation" r:id="rId6" imgW="3720960" imgH="2349360" progId="Equation.DSMT4">
                  <p:embed/>
                </p:oleObj>
              </mc:Choice>
              <mc:Fallback>
                <p:oleObj name="Equation" r:id="rId6" imgW="3720960" imgH="234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48880"/>
                        <a:ext cx="6924676" cy="339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257344" y="357166"/>
          <a:ext cx="4648267" cy="192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6" name="Equation" r:id="rId4" imgW="1104900" imgH="508000" progId="Equation.DSMT4">
                  <p:embed/>
                </p:oleObj>
              </mc:Choice>
              <mc:Fallback>
                <p:oleObj name="Equation" r:id="rId4" imgW="11049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344" y="357166"/>
                        <a:ext cx="4648267" cy="1928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15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94597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907704" y="3212976"/>
          <a:ext cx="5721095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7" name="Equation" r:id="rId6" imgW="2831760" imgH="1231560" progId="Equation.DSMT4">
                  <p:embed/>
                </p:oleObj>
              </mc:Choice>
              <mc:Fallback>
                <p:oleObj name="Equation" r:id="rId6" imgW="283176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212976"/>
                        <a:ext cx="5721095" cy="2232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3" name="2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s-MX"/>
          </a:p>
        </p:txBody>
      </p:sp>
    </p:spTree>
  </p:cSld>
  <p:clrMapOvr>
    <a:masterClrMapping/>
  </p:clrMapOvr>
  <p:transition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786050" y="500042"/>
          <a:ext cx="3321044" cy="162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4" name="Equation" r:id="rId4" imgW="876300" imgH="431800" progId="Equation.DSMT4">
                  <p:embed/>
                </p:oleObj>
              </mc:Choice>
              <mc:Fallback>
                <p:oleObj name="Equation" r:id="rId4" imgW="8763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00042"/>
                        <a:ext cx="3321044" cy="1624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17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96645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691680" y="2636912"/>
          <a:ext cx="6238876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5" name="Equation" r:id="rId6" imgW="3162240" imgH="990360" progId="Equation.DSMT4">
                  <p:embed/>
                </p:oleObj>
              </mc:Choice>
              <mc:Fallback>
                <p:oleObj name="Equation" r:id="rId6" imgW="316224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636912"/>
                        <a:ext cx="6238876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000364" y="357166"/>
          <a:ext cx="3257544" cy="168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68" name="Equation" r:id="rId4" imgW="825500" imgH="431800" progId="Equation.DSMT4">
                  <p:embed/>
                </p:oleObj>
              </mc:Choice>
              <mc:Fallback>
                <p:oleObj name="Equation" r:id="rId4" imgW="8255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57166"/>
                        <a:ext cx="3257544" cy="1685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18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97669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467544" y="2708920"/>
          <a:ext cx="79787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69" name="Equation" r:id="rId6" imgW="3047760" imgH="444240" progId="Equation.DSMT4">
                  <p:embed/>
                </p:oleObj>
              </mc:Choice>
              <mc:Fallback>
                <p:oleObj name="Equation" r:id="rId6" imgW="30477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08920"/>
                        <a:ext cx="7978775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00025" y="404813"/>
          <a:ext cx="816292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295400" imgH="292100" progId="Equation.DSMT4">
                  <p:embed/>
                </p:oleObj>
              </mc:Choice>
              <mc:Fallback>
                <p:oleObj name="Equation" r:id="rId3" imgW="12954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404813"/>
                        <a:ext cx="8162925" cy="157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247650" y="2954338"/>
          <a:ext cx="7999413" cy="27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2247900" imgH="812800" progId="Equation.DSMT4">
                  <p:embed/>
                </p:oleObj>
              </mc:Choice>
              <mc:Fallback>
                <p:oleObj name="Equation" r:id="rId5" imgW="2247900" imgH="812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954338"/>
                        <a:ext cx="7999413" cy="279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643702" y="500063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786050" y="428604"/>
          <a:ext cx="3558811" cy="160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92" name="Equation" r:id="rId4" imgW="965200" imgH="431800" progId="Equation.DSMT4">
                  <p:embed/>
                </p:oleObj>
              </mc:Choice>
              <mc:Fallback>
                <p:oleObj name="Equation" r:id="rId4" imgW="9652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28604"/>
                        <a:ext cx="3558811" cy="1603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19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000892" y="92867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98693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0" y="3068960"/>
          <a:ext cx="89138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93" name="Equation" r:id="rId6" imgW="3530520" imgH="482400" progId="Equation.DSMT4">
                  <p:embed/>
                </p:oleObj>
              </mc:Choice>
              <mc:Fallback>
                <p:oleObj name="Equation" r:id="rId6" imgW="35305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960"/>
                        <a:ext cx="8913813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000364" y="571480"/>
          <a:ext cx="2897178" cy="160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16" name="Equation" r:id="rId4" imgW="774364" imgH="431613" progId="Equation.DSMT4">
                  <p:embed/>
                </p:oleObj>
              </mc:Choice>
              <mc:Fallback>
                <p:oleObj name="Equation" r:id="rId4" imgW="774364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71480"/>
                        <a:ext cx="2897178" cy="1606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0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499717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611560" y="3356992"/>
          <a:ext cx="6072188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17" name="Equation" r:id="rId6" imgW="2730240" imgH="939600" progId="Equation.DSMT4">
                  <p:embed/>
                </p:oleObj>
              </mc:Choice>
              <mc:Fallback>
                <p:oleObj name="Equation" r:id="rId6" imgW="2730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56992"/>
                        <a:ext cx="6072188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714612" y="285728"/>
          <a:ext cx="3599039" cy="192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0" name="Equation" r:id="rId4" imgW="799753" imgH="431613" progId="Equation.DSMT4">
                  <p:embed/>
                </p:oleObj>
              </mc:Choice>
              <mc:Fallback>
                <p:oleObj name="Equation" r:id="rId4" imgW="799753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85728"/>
                        <a:ext cx="3599039" cy="1928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1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072330" y="78579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0741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475656" y="3573016"/>
          <a:ext cx="6388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1" name="Equation" r:id="rId6" imgW="2730240" imgH="571320" progId="Equation.DSMT4">
                  <p:embed/>
                </p:oleObj>
              </mc:Choice>
              <mc:Fallback>
                <p:oleObj name="Equation" r:id="rId6" imgW="27302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73016"/>
                        <a:ext cx="63881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928926" y="357166"/>
          <a:ext cx="3494082" cy="171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4" name="Equation" r:id="rId4" imgW="1028700" imgH="508000" progId="Equation.DSMT4">
                  <p:embed/>
                </p:oleObj>
              </mc:Choice>
              <mc:Fallback>
                <p:oleObj name="Equation" r:id="rId4" imgW="10287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57166"/>
                        <a:ext cx="3494082" cy="1714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2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07233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1765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 flipV="1">
          <a:off x="2699792" y="3284984"/>
          <a:ext cx="53149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5" name="Equation" r:id="rId6" imgW="3301920" imgH="698400" progId="Equation.DSMT4">
                  <p:embed/>
                </p:oleObj>
              </mc:Choice>
              <mc:Fallback>
                <p:oleObj name="Equation" r:id="rId6" imgW="33019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2699792" y="3284984"/>
                        <a:ext cx="53149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714612" y="500042"/>
          <a:ext cx="3111492" cy="174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8" name="Equation" r:id="rId4" imgW="761669" imgH="431613" progId="Equation.DSMT4">
                  <p:embed/>
                </p:oleObj>
              </mc:Choice>
              <mc:Fallback>
                <p:oleObj name="Equation" r:id="rId4" imgW="761669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00042"/>
                        <a:ext cx="3111492" cy="1749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3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2789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979712" y="3356992"/>
          <a:ext cx="5904656" cy="125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9" name="Equation" r:id="rId6" imgW="3035160" imgH="533160" progId="Equation.DSMT4">
                  <p:embed/>
                </p:oleObj>
              </mc:Choice>
              <mc:Fallback>
                <p:oleObj name="Equation" r:id="rId6" imgW="30351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56992"/>
                        <a:ext cx="5904656" cy="1253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071802" y="500042"/>
          <a:ext cx="2907935" cy="181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2" name="Equation" r:id="rId4" imgW="660113" imgH="406224" progId="Equation.DSMT4">
                  <p:embed/>
                </p:oleObj>
              </mc:Choice>
              <mc:Fallback>
                <p:oleObj name="Equation" r:id="rId4" imgW="660113" imgH="40622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500042"/>
                        <a:ext cx="2907935" cy="1812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4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3813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683568" y="2996952"/>
          <a:ext cx="7959725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3" name="Equation" r:id="rId6" imgW="2705040" imgH="1015920" progId="Equation.DSMT4">
                  <p:embed/>
                </p:oleObj>
              </mc:Choice>
              <mc:Fallback>
                <p:oleObj name="Equation" r:id="rId6" imgW="270504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96952"/>
                        <a:ext cx="7959725" cy="234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357422" y="500042"/>
          <a:ext cx="4613276" cy="18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6" name="Equation" r:id="rId4" imgW="1244600" imgH="482600" progId="Equation.DSMT4">
                  <p:embed/>
                </p:oleObj>
              </mc:Choice>
              <mc:Fallback>
                <p:oleObj name="Equation" r:id="rId4" imgW="12446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00042"/>
                        <a:ext cx="4613276" cy="1800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5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4837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079625" y="2790825"/>
          <a:ext cx="4805363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7" name="Equation" r:id="rId6" imgW="3225600" imgH="1346040" progId="Equation.DSMT4">
                  <p:embed/>
                </p:oleObj>
              </mc:Choice>
              <mc:Fallback>
                <p:oleObj name="Equation" r:id="rId6" imgW="322560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790825"/>
                        <a:ext cx="4805363" cy="200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500298" y="500042"/>
          <a:ext cx="3616320" cy="166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0" name="Equation" r:id="rId4" imgW="927100" imgH="431800" progId="Equation.DSMT4">
                  <p:embed/>
                </p:oleObj>
              </mc:Choice>
              <mc:Fallback>
                <p:oleObj name="Equation" r:id="rId4" imgW="9271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00042"/>
                        <a:ext cx="3616320" cy="1660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6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07233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5861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3985" y="3573016"/>
          <a:ext cx="9130015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1" name="Equation" r:id="rId6" imgW="3162240" imgH="533160" progId="Equation.DSMT4">
                  <p:embed/>
                </p:oleObj>
              </mc:Choice>
              <mc:Fallback>
                <p:oleObj name="Equation" r:id="rId6" imgW="31622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" y="3573016"/>
                        <a:ext cx="9130015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928926" y="357166"/>
          <a:ext cx="2912869" cy="17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84" name="Equation" r:id="rId4" imgW="571252" imgH="431613" progId="Equation.DSMT4">
                  <p:embed/>
                </p:oleObj>
              </mc:Choice>
              <mc:Fallback>
                <p:oleObj name="Equation" r:id="rId4" imgW="571252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57166"/>
                        <a:ext cx="2912869" cy="17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7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215206" y="92867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6885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331640" y="3429000"/>
          <a:ext cx="6454776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85" name="Equation" r:id="rId6" imgW="2438280" imgH="431640" progId="Equation.DSMT4">
                  <p:embed/>
                </p:oleObj>
              </mc:Choice>
              <mc:Fallback>
                <p:oleObj name="Equation" r:id="rId6" imgW="24382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29000"/>
                        <a:ext cx="6454776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786050" y="428604"/>
          <a:ext cx="3480092" cy="167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08" name="Equation" r:id="rId4" imgW="952500" imgH="457200" progId="Equation.DSMT4">
                  <p:embed/>
                </p:oleObj>
              </mc:Choice>
              <mc:Fallback>
                <p:oleObj name="Equation" r:id="rId4" imgW="9525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28604"/>
                        <a:ext cx="3480092" cy="1670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8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215206" y="92867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7909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619672" y="2996952"/>
          <a:ext cx="6389688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09" name="Equation" r:id="rId6" imgW="3911400" imgH="1447560" progId="Equation.DSMT4">
                  <p:embed/>
                </p:oleObj>
              </mc:Choice>
              <mc:Fallback>
                <p:oleObj name="Equation" r:id="rId6" imgW="3911400" imgH="1447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996952"/>
                        <a:ext cx="6389688" cy="235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476672"/>
          <a:ext cx="5600700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888614" imgH="304668" progId="Equation.DSMT4">
                  <p:embed/>
                </p:oleObj>
              </mc:Choice>
              <mc:Fallback>
                <p:oleObj name="Equation" r:id="rId3" imgW="888614" imgH="30466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6672"/>
                        <a:ext cx="5600700" cy="164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0" y="2996952"/>
          <a:ext cx="9144000" cy="33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2552700" imgH="812800" progId="Equation.DSMT4">
                  <p:embed/>
                </p:oleObj>
              </mc:Choice>
              <mc:Fallback>
                <p:oleObj name="Equation" r:id="rId5" imgW="2552700" imgH="812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96952"/>
                        <a:ext cx="9144000" cy="338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428860" y="428604"/>
          <a:ext cx="3881352" cy="181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2" name="Equation" r:id="rId4" imgW="914400" imgH="431800" progId="Equation.DSMT4">
                  <p:embed/>
                </p:oleObj>
              </mc:Choice>
              <mc:Fallback>
                <p:oleObj name="Equation" r:id="rId4" imgW="9144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28604"/>
                        <a:ext cx="3881352" cy="1816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29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8933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899592" y="3068960"/>
          <a:ext cx="70516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3" name="Equation" r:id="rId6" imgW="3085920" imgH="939600" progId="Equation.DSMT4">
                  <p:embed/>
                </p:oleObj>
              </mc:Choice>
              <mc:Fallback>
                <p:oleObj name="Equation" r:id="rId6" imgW="30859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70516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714612" y="571480"/>
          <a:ext cx="3222616" cy="170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56" name="Equation" r:id="rId4" imgW="812447" imgH="431613" progId="Equation.DSMT4">
                  <p:embed/>
                </p:oleObj>
              </mc:Choice>
              <mc:Fallback>
                <p:oleObj name="Equation" r:id="rId4" imgW="812447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71480"/>
                        <a:ext cx="3222616" cy="170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0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09957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187624" y="2492896"/>
          <a:ext cx="6907213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57" name="Equation" r:id="rId6" imgW="3543120" imgH="1600200" progId="Equation.DSMT4">
                  <p:embed/>
                </p:oleObj>
              </mc:Choice>
              <mc:Fallback>
                <p:oleObj name="Equation" r:id="rId6" imgW="354312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92896"/>
                        <a:ext cx="6907213" cy="311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214546" y="357167"/>
          <a:ext cx="4143404" cy="18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80" name="Equation" r:id="rId4" imgW="939800" imgH="457200" progId="Equation.DSMT4">
                  <p:embed/>
                </p:oleObj>
              </mc:Choice>
              <mc:Fallback>
                <p:oleObj name="Equation" r:id="rId4" imgW="9398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57167"/>
                        <a:ext cx="4143404" cy="185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1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10981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043608" y="2276872"/>
          <a:ext cx="6484938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81" name="Equation" r:id="rId6" imgW="3022560" imgH="1752480" progId="Equation.DSMT4">
                  <p:embed/>
                </p:oleObj>
              </mc:Choice>
              <mc:Fallback>
                <p:oleObj name="Equation" r:id="rId6" imgW="3022560" imgH="1752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76872"/>
                        <a:ext cx="6484938" cy="345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2500298" y="428604"/>
          <a:ext cx="3929090" cy="184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62" name="Equation" r:id="rId3" imgW="914400" imgH="431800" progId="Equation.DSMT4">
                  <p:embed/>
                </p:oleObj>
              </mc:Choice>
              <mc:Fallback>
                <p:oleObj name="Equation" r:id="rId3" imgW="9144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28604"/>
                        <a:ext cx="3929090" cy="1840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2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24328" y="465313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12005" name="Object 5"/>
          <p:cNvGraphicFramePr>
            <a:graphicFrameLocks noChangeAspect="1"/>
          </p:cNvGraphicFramePr>
          <p:nvPr/>
        </p:nvGraphicFramePr>
        <p:xfrm>
          <a:off x="1259632" y="3284984"/>
          <a:ext cx="6264696" cy="98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63" name="Equation" r:id="rId5" imgW="2006280" imgH="457200" progId="Equation.DSMT4">
                  <p:embed/>
                </p:oleObj>
              </mc:Choice>
              <mc:Fallback>
                <p:oleObj name="Equation" r:id="rId5" imgW="20062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84984"/>
                        <a:ext cx="6264696" cy="981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3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2285984" y="357166"/>
          <a:ext cx="4357686" cy="181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386" name="Equation" r:id="rId3" imgW="1206500" imgH="508000" progId="Equation.DSMT4">
                  <p:embed/>
                </p:oleObj>
              </mc:Choice>
              <mc:Fallback>
                <p:oleObj name="Equation" r:id="rId3" imgW="12065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57166"/>
                        <a:ext cx="4357686" cy="1815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3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13029" name="Object 5"/>
          <p:cNvGraphicFramePr>
            <a:graphicFrameLocks noChangeAspect="1"/>
          </p:cNvGraphicFramePr>
          <p:nvPr/>
        </p:nvGraphicFramePr>
        <p:xfrm>
          <a:off x="2123728" y="3212976"/>
          <a:ext cx="6186488" cy="171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387" name="Equation" r:id="rId5" imgW="3886200" imgH="914400" progId="Equation.DSMT4">
                  <p:embed/>
                </p:oleObj>
              </mc:Choice>
              <mc:Fallback>
                <p:oleObj name="Equation" r:id="rId5" imgW="38862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12976"/>
                        <a:ext cx="6186488" cy="17183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500298" y="571480"/>
          <a:ext cx="4000528" cy="168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10"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71480"/>
                        <a:ext cx="4000528" cy="1685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4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14053" name="Object 5"/>
          <p:cNvGraphicFramePr>
            <a:graphicFrameLocks noChangeAspect="1"/>
          </p:cNvGraphicFramePr>
          <p:nvPr/>
        </p:nvGraphicFramePr>
        <p:xfrm>
          <a:off x="683568" y="3356992"/>
          <a:ext cx="5541963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11" name="Equation" r:id="rId5" imgW="2933640" imgH="888840" progId="Equation.DSMT4">
                  <p:embed/>
                </p:oleObj>
              </mc:Choice>
              <mc:Fallback>
                <p:oleObj name="Equation" r:id="rId5" imgW="293364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56992"/>
                        <a:ext cx="5541963" cy="211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500298" y="428604"/>
          <a:ext cx="4044816" cy="17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34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28604"/>
                        <a:ext cx="4044816" cy="17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5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15077" name="Object 5"/>
          <p:cNvGraphicFramePr>
            <a:graphicFrameLocks noChangeAspect="1"/>
          </p:cNvGraphicFramePr>
          <p:nvPr/>
        </p:nvGraphicFramePr>
        <p:xfrm>
          <a:off x="2483768" y="2636912"/>
          <a:ext cx="5024438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35" name="Equation" r:id="rId5" imgW="2971800" imgH="1104840" progId="Equation.DSMT4">
                  <p:embed/>
                </p:oleObj>
              </mc:Choice>
              <mc:Fallback>
                <p:oleObj name="Equation" r:id="rId5" imgW="297180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36912"/>
                        <a:ext cx="5024438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000232" y="357166"/>
          <a:ext cx="5156204" cy="193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58" name="Equation" r:id="rId3" imgW="1358900" imgH="469900" progId="Equation.DSMT4">
                  <p:embed/>
                </p:oleObj>
              </mc:Choice>
              <mc:Fallback>
                <p:oleObj name="Equation" r:id="rId3" imgW="13589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57166"/>
                        <a:ext cx="5156204" cy="1930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6</a:t>
            </a:fld>
            <a:endParaRPr lang="es-MX" dirty="0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16101" name="Object 5"/>
          <p:cNvGraphicFramePr>
            <a:graphicFrameLocks noChangeAspect="1"/>
          </p:cNvGraphicFramePr>
          <p:nvPr/>
        </p:nvGraphicFramePr>
        <p:xfrm>
          <a:off x="1691680" y="2924944"/>
          <a:ext cx="5408613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59" name="Equation" r:id="rId5" imgW="3111480" imgH="1117440" progId="Equation.DSMT4">
                  <p:embed/>
                </p:oleObj>
              </mc:Choice>
              <mc:Fallback>
                <p:oleObj name="Equation" r:id="rId5" imgW="3111480" imgH="1117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5408613" cy="210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285984" y="500042"/>
          <a:ext cx="4643470" cy="183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82" name="Equation" r:id="rId3" imgW="1079032" imgH="431613" progId="Equation.DSMT4">
                  <p:embed/>
                </p:oleObj>
              </mc:Choice>
              <mc:Fallback>
                <p:oleObj name="Equation" r:id="rId3" imgW="1079032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00042"/>
                        <a:ext cx="4643470" cy="1832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7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164288" y="501317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17125" name="Object 5"/>
          <p:cNvGraphicFramePr>
            <a:graphicFrameLocks noChangeAspect="1"/>
          </p:cNvGraphicFramePr>
          <p:nvPr/>
        </p:nvGraphicFramePr>
        <p:xfrm>
          <a:off x="971600" y="3284984"/>
          <a:ext cx="6681788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83" name="Equation" r:id="rId5" imgW="3035160" imgH="1117440" progId="Equation.DSMT4">
                  <p:embed/>
                </p:oleObj>
              </mc:Choice>
              <mc:Fallback>
                <p:oleObj name="Equation" r:id="rId5" imgW="3035160" imgH="1117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4984"/>
                        <a:ext cx="6681788" cy="242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643174" y="500042"/>
          <a:ext cx="3759796" cy="160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6" name="Equation" r:id="rId3" imgW="1256755" imgH="533169" progId="Equation.DSMT4">
                  <p:embed/>
                </p:oleObj>
              </mc:Choice>
              <mc:Fallback>
                <p:oleObj name="Equation" r:id="rId3" imgW="1256755" imgH="53316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00042"/>
                        <a:ext cx="3759796" cy="1603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8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18149" name="Object 5"/>
          <p:cNvGraphicFramePr>
            <a:graphicFrameLocks noChangeAspect="1"/>
          </p:cNvGraphicFramePr>
          <p:nvPr/>
        </p:nvGraphicFramePr>
        <p:xfrm>
          <a:off x="1403648" y="2852936"/>
          <a:ext cx="6080126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7" name="Equation" r:id="rId5" imgW="3695400" imgH="1041120" progId="Equation.DSMT4">
                  <p:embed/>
                </p:oleObj>
              </mc:Choice>
              <mc:Fallback>
                <p:oleObj name="Equation" r:id="rId5" imgW="369540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52936"/>
                        <a:ext cx="6080126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548680"/>
          <a:ext cx="5842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927100" imgH="279400" progId="Equation.DSMT4">
                  <p:embed/>
                </p:oleObj>
              </mc:Choice>
              <mc:Fallback>
                <p:oleObj name="Equation" r:id="rId3" imgW="9271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80"/>
                        <a:ext cx="58420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Rectángulo"/>
          <p:cNvSpPr/>
          <p:nvPr/>
        </p:nvSpPr>
        <p:spPr>
          <a:xfrm>
            <a:off x="5148064" y="1556792"/>
            <a:ext cx="3995936" cy="8640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tx1"/>
                </a:solidFill>
              </a:rPr>
              <a:t>Sugerencia : En este momento ,utilice la identidad trigonométrica idónea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0" y="3033713"/>
          <a:ext cx="9144000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2730500" imgH="749300" progId="Equation.DSMT4">
                  <p:embed/>
                </p:oleObj>
              </mc:Choice>
              <mc:Fallback>
                <p:oleObj name="Equation" r:id="rId5" imgW="2730500" imgH="749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33713"/>
                        <a:ext cx="9144000" cy="246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45720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428860" y="500042"/>
          <a:ext cx="3884167" cy="17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30" name="Equation" r:id="rId3" imgW="1040948" imgH="482391" progId="Equation.DSMT4">
                  <p:embed/>
                </p:oleObj>
              </mc:Choice>
              <mc:Fallback>
                <p:oleObj name="Equation" r:id="rId3" imgW="1040948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500042"/>
                        <a:ext cx="3884167" cy="17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39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19173" name="Object 5"/>
          <p:cNvGraphicFramePr>
            <a:graphicFrameLocks noChangeAspect="1"/>
          </p:cNvGraphicFramePr>
          <p:nvPr/>
        </p:nvGraphicFramePr>
        <p:xfrm>
          <a:off x="519211" y="2564904"/>
          <a:ext cx="8624789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31" name="Equation" r:id="rId5" imgW="4965480" imgH="1434960" progId="Equation.DSMT4">
                  <p:embed/>
                </p:oleObj>
              </mc:Choice>
              <mc:Fallback>
                <p:oleObj name="Equation" r:id="rId5" imgW="4965480" imgH="143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11" y="2564904"/>
                        <a:ext cx="8624789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285984" y="357166"/>
          <a:ext cx="4102096" cy="204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54" name="Equation" r:id="rId3" imgW="1066337" imgH="533169" progId="Equation.DSMT4">
                  <p:embed/>
                </p:oleObj>
              </mc:Choice>
              <mc:Fallback>
                <p:oleObj name="Equation" r:id="rId3" imgW="1066337" imgH="53316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57166"/>
                        <a:ext cx="4102096" cy="2048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0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20197" name="Object 5"/>
          <p:cNvGraphicFramePr>
            <a:graphicFrameLocks noChangeAspect="1"/>
          </p:cNvGraphicFramePr>
          <p:nvPr/>
        </p:nvGraphicFramePr>
        <p:xfrm>
          <a:off x="755576" y="2420888"/>
          <a:ext cx="7354888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55" name="Equation" r:id="rId5" imgW="2984400" imgH="1650960" progId="Equation.DSMT4">
                  <p:embed/>
                </p:oleObj>
              </mc:Choice>
              <mc:Fallback>
                <p:oleObj name="Equation" r:id="rId5" imgW="2984400" imgH="1650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20888"/>
                        <a:ext cx="7354888" cy="407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786050" y="428604"/>
          <a:ext cx="3670246" cy="173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78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28604"/>
                        <a:ext cx="3670246" cy="1739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1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300192" y="465313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21221" name="Object 5"/>
          <p:cNvGraphicFramePr>
            <a:graphicFrameLocks noChangeAspect="1"/>
          </p:cNvGraphicFramePr>
          <p:nvPr/>
        </p:nvGraphicFramePr>
        <p:xfrm>
          <a:off x="1187624" y="2996952"/>
          <a:ext cx="5522516" cy="205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79" name="Equation" r:id="rId5" imgW="2286000" imgH="863280" progId="Equation.DSMT4">
                  <p:embed/>
                </p:oleObj>
              </mc:Choice>
              <mc:Fallback>
                <p:oleObj name="Equation" r:id="rId5" imgW="228600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96952"/>
                        <a:ext cx="5522516" cy="2057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428860" y="357166"/>
          <a:ext cx="3929090" cy="196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02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57166"/>
                        <a:ext cx="3929090" cy="1964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2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143768" y="85723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22245" name="Object 5"/>
          <p:cNvGraphicFramePr>
            <a:graphicFrameLocks noChangeAspect="1"/>
          </p:cNvGraphicFramePr>
          <p:nvPr/>
        </p:nvGraphicFramePr>
        <p:xfrm>
          <a:off x="971600" y="3212976"/>
          <a:ext cx="77485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03" name="Equation" r:id="rId5" imgW="3454200" imgH="457200" progId="Equation.DSMT4">
                  <p:embed/>
                </p:oleObj>
              </mc:Choice>
              <mc:Fallback>
                <p:oleObj name="Equation" r:id="rId5" imgW="3454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12976"/>
                        <a:ext cx="774858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28926" y="500042"/>
          <a:ext cx="3143272" cy="186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26"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00042"/>
                        <a:ext cx="3143272" cy="1862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3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380312" y="501317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23269" name="Object 5"/>
          <p:cNvGraphicFramePr>
            <a:graphicFrameLocks noChangeAspect="1"/>
          </p:cNvGraphicFramePr>
          <p:nvPr/>
        </p:nvGraphicFramePr>
        <p:xfrm>
          <a:off x="220663" y="3716338"/>
          <a:ext cx="811212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27" name="Equation" r:id="rId5" imgW="2717640" imgH="457200" progId="Equation.DSMT4">
                  <p:embed/>
                </p:oleObj>
              </mc:Choice>
              <mc:Fallback>
                <p:oleObj name="Equation" r:id="rId5" imgW="27176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716338"/>
                        <a:ext cx="8112125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14546" y="428604"/>
          <a:ext cx="4487862" cy="181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50" name="Equation" r:id="rId3" imgW="1054100" imgH="431800" progId="Equation.DSMT4">
                  <p:embed/>
                </p:oleObj>
              </mc:Choice>
              <mc:Fallback>
                <p:oleObj name="Equation" r:id="rId3" imgW="10541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28604"/>
                        <a:ext cx="4487862" cy="1817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4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24293" name="Object 5"/>
          <p:cNvGraphicFramePr>
            <a:graphicFrameLocks noChangeAspect="1"/>
          </p:cNvGraphicFramePr>
          <p:nvPr/>
        </p:nvGraphicFramePr>
        <p:xfrm>
          <a:off x="755576" y="3140968"/>
          <a:ext cx="7637463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51" name="Equation" r:id="rId5" imgW="3492360" imgH="863280" progId="Equation.DSMT4">
                  <p:embed/>
                </p:oleObj>
              </mc:Choice>
              <mc:Fallback>
                <p:oleObj name="Equation" r:id="rId5" imgW="349236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7637463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857488" y="285728"/>
          <a:ext cx="3399589" cy="214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74" name="Equation" r:id="rId3" imgW="723586" imgH="457002" progId="Equation.DSMT4">
                  <p:embed/>
                </p:oleObj>
              </mc:Choice>
              <mc:Fallback>
                <p:oleObj name="Equation" r:id="rId3" imgW="723586" imgH="45700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85728"/>
                        <a:ext cx="3399589" cy="2143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5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25317" name="Object 5"/>
          <p:cNvGraphicFramePr>
            <a:graphicFrameLocks noChangeAspect="1"/>
          </p:cNvGraphicFramePr>
          <p:nvPr/>
        </p:nvGraphicFramePr>
        <p:xfrm>
          <a:off x="971600" y="2348880"/>
          <a:ext cx="6310313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75" name="Equation" r:id="rId5" imgW="2882880" imgH="1358640" progId="Equation.DSMT4">
                  <p:embed/>
                </p:oleObj>
              </mc:Choice>
              <mc:Fallback>
                <p:oleObj name="Equation" r:id="rId5" imgW="2882880" imgH="1358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8880"/>
                        <a:ext cx="6310313" cy="296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00364" y="500042"/>
          <a:ext cx="2928958" cy="181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98" name="Equation" r:id="rId3" imgW="723586" imgH="457002" progId="Equation.DSMT4">
                  <p:embed/>
                </p:oleObj>
              </mc:Choice>
              <mc:Fallback>
                <p:oleObj name="Equation" r:id="rId3" imgW="723586" imgH="45700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00042"/>
                        <a:ext cx="2928958" cy="1816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6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26341" name="Object 5"/>
          <p:cNvGraphicFramePr>
            <a:graphicFrameLocks noChangeAspect="1"/>
          </p:cNvGraphicFramePr>
          <p:nvPr/>
        </p:nvGraphicFramePr>
        <p:xfrm>
          <a:off x="683568" y="2996952"/>
          <a:ext cx="769146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99" name="Equation" r:id="rId5" imgW="3898800" imgH="888840" progId="Equation.DSMT4">
                  <p:embed/>
                </p:oleObj>
              </mc:Choice>
              <mc:Fallback>
                <p:oleObj name="Equation" r:id="rId5" imgW="389880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96952"/>
                        <a:ext cx="7691463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7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643174" y="428604"/>
          <a:ext cx="4311648" cy="181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22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28604"/>
                        <a:ext cx="4311648" cy="1815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8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00958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28389" name="Object 5"/>
          <p:cNvGraphicFramePr>
            <a:graphicFrameLocks noChangeAspect="1"/>
          </p:cNvGraphicFramePr>
          <p:nvPr/>
        </p:nvGraphicFramePr>
        <p:xfrm>
          <a:off x="1259632" y="3573016"/>
          <a:ext cx="6553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23" name="Equation" r:id="rId5" imgW="3136680" imgH="495000" progId="Equation.DSMT4">
                  <p:embed/>
                </p:oleObj>
              </mc:Choice>
              <mc:Fallback>
                <p:oleObj name="Equation" r:id="rId5" imgW="31366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3016"/>
                        <a:ext cx="65532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39552" y="548680"/>
          <a:ext cx="48815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774364" imgH="279279" progId="Equation.DSMT4">
                  <p:embed/>
                </p:oleObj>
              </mc:Choice>
              <mc:Fallback>
                <p:oleObj name="Equation" r:id="rId3" imgW="774364" imgH="27927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48680"/>
                        <a:ext cx="4881563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31750" y="3357563"/>
          <a:ext cx="90789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1778000" imgH="279400" progId="Equation.DSMT4">
                  <p:embed/>
                </p:oleObj>
              </mc:Choice>
              <mc:Fallback>
                <p:oleObj name="Equation" r:id="rId5" imgW="17780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3357563"/>
                        <a:ext cx="9078913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57422" y="642918"/>
          <a:ext cx="4016668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6" name="Equation" r:id="rId3" imgW="1143000" imgH="495300" progId="Equation.DSMT4">
                  <p:embed/>
                </p:oleObj>
              </mc:Choice>
              <mc:Fallback>
                <p:oleObj name="Equation" r:id="rId3" imgW="11430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642918"/>
                        <a:ext cx="4016668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49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286644" y="107154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29413" name="Object 5"/>
          <p:cNvGraphicFramePr>
            <a:graphicFrameLocks noChangeAspect="1"/>
          </p:cNvGraphicFramePr>
          <p:nvPr/>
        </p:nvGraphicFramePr>
        <p:xfrm>
          <a:off x="1187624" y="3284984"/>
          <a:ext cx="700859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7" name="Equation" r:id="rId5" imgW="3492360" imgH="495000" progId="Equation.DSMT4">
                  <p:embed/>
                </p:oleObj>
              </mc:Choice>
              <mc:Fallback>
                <p:oleObj name="Equation" r:id="rId5" imgW="3492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84984"/>
                        <a:ext cx="7008590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2285984" y="428604"/>
          <a:ext cx="4756152" cy="178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0" name="Equation" r:id="rId2" imgW="1219200" imgH="457200" progId="Equation.DSMT4">
                  <p:embed/>
                </p:oleObj>
              </mc:Choice>
              <mc:Fallback>
                <p:oleObj name="Equation" r:id="rId2" imgW="12192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28604"/>
                        <a:ext cx="4756152" cy="1783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0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0437" name="Object 5"/>
          <p:cNvGraphicFramePr>
            <a:graphicFrameLocks noChangeAspect="1"/>
          </p:cNvGraphicFramePr>
          <p:nvPr/>
        </p:nvGraphicFramePr>
        <p:xfrm>
          <a:off x="323528" y="2636912"/>
          <a:ext cx="8208912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1" name="Equation" r:id="rId4" imgW="3479760" imgH="1066680" progId="Equation.DSMT4">
                  <p:embed/>
                </p:oleObj>
              </mc:Choice>
              <mc:Fallback>
                <p:oleObj name="Equation" r:id="rId4" imgW="347976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36912"/>
                        <a:ext cx="8208912" cy="314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785918" y="357166"/>
          <a:ext cx="5549904" cy="218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94" name="Equation" r:id="rId2" imgW="1206500" imgH="482600" progId="Equation.DSMT4">
                  <p:embed/>
                </p:oleObj>
              </mc:Choice>
              <mc:Fallback>
                <p:oleObj name="Equation" r:id="rId2" imgW="12065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57166"/>
                        <a:ext cx="5549904" cy="218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1</a:t>
            </a:fld>
            <a:endParaRPr lang="es-MX"/>
          </a:p>
        </p:txBody>
      </p:sp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7524328" y="508518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1461" name="Object 5"/>
          <p:cNvGraphicFramePr>
            <a:graphicFrameLocks noChangeAspect="1"/>
          </p:cNvGraphicFramePr>
          <p:nvPr/>
        </p:nvGraphicFramePr>
        <p:xfrm>
          <a:off x="683568" y="3501008"/>
          <a:ext cx="748883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95" name="Equation" r:id="rId4" imgW="4178160" imgH="469800" progId="Equation.DSMT4">
                  <p:embed/>
                </p:oleObj>
              </mc:Choice>
              <mc:Fallback>
                <p:oleObj name="Equation" r:id="rId4" imgW="4178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01008"/>
                        <a:ext cx="7488832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2500298" y="357166"/>
          <a:ext cx="3744914" cy="192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84" name="Equation" r:id="rId2" imgW="495085" imgH="444307" progId="Equation.DSMT4">
                  <p:embed/>
                </p:oleObj>
              </mc:Choice>
              <mc:Fallback>
                <p:oleObj name="Equation" r:id="rId2" imgW="495085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357166"/>
                        <a:ext cx="3744914" cy="1924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2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2485" name="Object 5"/>
          <p:cNvGraphicFramePr>
            <a:graphicFrameLocks noChangeAspect="1"/>
          </p:cNvGraphicFramePr>
          <p:nvPr/>
        </p:nvGraphicFramePr>
        <p:xfrm>
          <a:off x="1043608" y="3212976"/>
          <a:ext cx="6769100" cy="162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85" name="Equation" r:id="rId4" imgW="1892160" imgH="444240" progId="Equation.DSMT4">
                  <p:embed/>
                </p:oleObj>
              </mc:Choice>
              <mc:Fallback>
                <p:oleObj name="Equation" r:id="rId4" imgW="1892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6769100" cy="1629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3000364" y="285728"/>
          <a:ext cx="3421058" cy="209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8" name="Equation" r:id="rId2" imgW="698197" imgH="431613" progId="Equation.DSMT4">
                  <p:embed/>
                </p:oleObj>
              </mc:Choice>
              <mc:Fallback>
                <p:oleObj name="Equation" r:id="rId2" imgW="698197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85728"/>
                        <a:ext cx="3421058" cy="2091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3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3509" name="Object 5"/>
          <p:cNvGraphicFramePr>
            <a:graphicFrameLocks noChangeAspect="1"/>
          </p:cNvGraphicFramePr>
          <p:nvPr/>
        </p:nvGraphicFramePr>
        <p:xfrm>
          <a:off x="755576" y="3645024"/>
          <a:ext cx="78438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9" name="Equation" r:id="rId4" imgW="3517560" imgH="457200" progId="Equation.DSMT4">
                  <p:embed/>
                </p:oleObj>
              </mc:Choice>
              <mc:Fallback>
                <p:oleObj name="Equation" r:id="rId4" imgW="35175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645024"/>
                        <a:ext cx="784383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2699792" y="620688"/>
          <a:ext cx="3286148" cy="187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2" name="Equation" r:id="rId2" imgW="748975" imgH="431613" progId="Equation.DSMT4">
                  <p:embed/>
                </p:oleObj>
              </mc:Choice>
              <mc:Fallback>
                <p:oleObj name="Equation" r:id="rId2" imgW="748975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20688"/>
                        <a:ext cx="3286148" cy="1871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4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4533" name="Object 5"/>
          <p:cNvGraphicFramePr>
            <a:graphicFrameLocks noChangeAspect="1"/>
          </p:cNvGraphicFramePr>
          <p:nvPr/>
        </p:nvGraphicFramePr>
        <p:xfrm>
          <a:off x="1547664" y="3356992"/>
          <a:ext cx="6399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3" name="Equation" r:id="rId4" imgW="2895480" imgH="431640" progId="Equation.DSMT4">
                  <p:embed/>
                </p:oleObj>
              </mc:Choice>
              <mc:Fallback>
                <p:oleObj name="Equation" r:id="rId4" imgW="28954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56992"/>
                        <a:ext cx="6399213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2857488" y="357166"/>
          <a:ext cx="2975967" cy="200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6" name="Equation" r:id="rId2" imgW="634725" imgH="431613" progId="Equation.DSMT4">
                  <p:embed/>
                </p:oleObj>
              </mc:Choice>
              <mc:Fallback>
                <p:oleObj name="Equation" r:id="rId2" imgW="634725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57166"/>
                        <a:ext cx="2975967" cy="200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5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5557" name="Object 5"/>
          <p:cNvGraphicFramePr>
            <a:graphicFrameLocks noChangeAspect="1"/>
          </p:cNvGraphicFramePr>
          <p:nvPr/>
        </p:nvGraphicFramePr>
        <p:xfrm>
          <a:off x="360362" y="2636912"/>
          <a:ext cx="8783638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7" name="Equation" r:id="rId4" imgW="3098520" imgH="939600" progId="Equation.DSMT4">
                  <p:embed/>
                </p:oleObj>
              </mc:Choice>
              <mc:Fallback>
                <p:oleObj name="Equation" r:id="rId4" imgW="30985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2636912"/>
                        <a:ext cx="8783638" cy="2630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2857488" y="785794"/>
          <a:ext cx="3559168" cy="149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0" name="Equation" r:id="rId2" imgW="1016000" imgH="431800" progId="Equation.DSMT4">
                  <p:embed/>
                </p:oleObj>
              </mc:Choice>
              <mc:Fallback>
                <p:oleObj name="Equation" r:id="rId2" imgW="10160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785794"/>
                        <a:ext cx="3559168" cy="1495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6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6581" name="Object 5"/>
          <p:cNvGraphicFramePr>
            <a:graphicFrameLocks noChangeAspect="1"/>
          </p:cNvGraphicFramePr>
          <p:nvPr/>
        </p:nvGraphicFramePr>
        <p:xfrm>
          <a:off x="755576" y="2564904"/>
          <a:ext cx="5986463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1" name="Equation" r:id="rId4" imgW="3377880" imgH="990360" progId="Equation.DSMT4">
                  <p:embed/>
                </p:oleObj>
              </mc:Choice>
              <mc:Fallback>
                <p:oleObj name="Equation" r:id="rId4" imgW="33778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64904"/>
                        <a:ext cx="5986463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857488" y="500042"/>
          <a:ext cx="3357586" cy="17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04" name="Equation" r:id="rId2" imgW="1016000" imgH="520700" progId="Equation.DSMT4">
                  <p:embed/>
                </p:oleObj>
              </mc:Choice>
              <mc:Fallback>
                <p:oleObj name="Equation" r:id="rId2" imgW="1016000" imgH="520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500042"/>
                        <a:ext cx="3357586" cy="172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7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7605" name="Object 5"/>
          <p:cNvGraphicFramePr>
            <a:graphicFrameLocks noChangeAspect="1"/>
          </p:cNvGraphicFramePr>
          <p:nvPr/>
        </p:nvGraphicFramePr>
        <p:xfrm>
          <a:off x="683568" y="2420888"/>
          <a:ext cx="7446963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05" name="Equation" r:id="rId4" imgW="4546440" imgH="2463480" progId="Equation.DSMT4">
                  <p:embed/>
                </p:oleObj>
              </mc:Choice>
              <mc:Fallback>
                <p:oleObj name="Equation" r:id="rId4" imgW="4546440" imgH="246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20888"/>
                        <a:ext cx="7446963" cy="401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2714612" y="500042"/>
          <a:ext cx="3357586" cy="185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28" name="Equation" r:id="rId2" imgW="812447" imgH="444307" progId="Equation.DSMT4">
                  <p:embed/>
                </p:oleObj>
              </mc:Choice>
              <mc:Fallback>
                <p:oleObj name="Equation" r:id="rId2" imgW="812447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00042"/>
                        <a:ext cx="3357586" cy="1855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8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358082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8629" name="Object 5"/>
          <p:cNvGraphicFramePr>
            <a:graphicFrameLocks noChangeAspect="1"/>
          </p:cNvGraphicFramePr>
          <p:nvPr/>
        </p:nvGraphicFramePr>
        <p:xfrm>
          <a:off x="251521" y="3284984"/>
          <a:ext cx="8568952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29" name="Equation" r:id="rId4" imgW="3022560" imgH="444240" progId="Equation.DSMT4">
                  <p:embed/>
                </p:oleObj>
              </mc:Choice>
              <mc:Fallback>
                <p:oleObj name="Equation" r:id="rId4" imgW="30225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3284984"/>
                        <a:ext cx="8568952" cy="135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548680"/>
          <a:ext cx="48815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774364" imgH="279279" progId="Equation.DSMT4">
                  <p:embed/>
                </p:oleObj>
              </mc:Choice>
              <mc:Fallback>
                <p:oleObj name="Equation" r:id="rId3" imgW="774364" imgH="27927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80"/>
                        <a:ext cx="4881563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-1" y="2996952"/>
          <a:ext cx="8963025" cy="146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2070100" imgH="393700" progId="Equation.DSMT4">
                  <p:embed/>
                </p:oleObj>
              </mc:Choice>
              <mc:Fallback>
                <p:oleObj name="Equation" r:id="rId5" imgW="20701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2996952"/>
                        <a:ext cx="8963025" cy="1460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2500298" y="714356"/>
          <a:ext cx="3702044" cy="15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2" name="Equation" r:id="rId2" imgW="1040948" imgH="431613" progId="Equation.DSMT4">
                  <p:embed/>
                </p:oleObj>
              </mc:Choice>
              <mc:Fallback>
                <p:oleObj name="Equation" r:id="rId2" imgW="1040948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714356"/>
                        <a:ext cx="3702044" cy="1527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59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39653" name="Object 5"/>
          <p:cNvGraphicFramePr>
            <a:graphicFrameLocks noChangeAspect="1"/>
          </p:cNvGraphicFramePr>
          <p:nvPr/>
        </p:nvGraphicFramePr>
        <p:xfrm>
          <a:off x="539552" y="3429000"/>
          <a:ext cx="7612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3" name="Equation" r:id="rId4" imgW="3441600" imgH="431640" progId="Equation.DSMT4">
                  <p:embed/>
                </p:oleObj>
              </mc:Choice>
              <mc:Fallback>
                <p:oleObj name="Equation" r:id="rId4" imgW="3441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29000"/>
                        <a:ext cx="761206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3071802" y="500042"/>
          <a:ext cx="2651692" cy="18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76" name="Equation" r:id="rId3" imgW="571252" imgH="406224" progId="Equation.DSMT4">
                  <p:embed/>
                </p:oleObj>
              </mc:Choice>
              <mc:Fallback>
                <p:oleObj name="Equation" r:id="rId3" imgW="571252" imgH="40622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500042"/>
                        <a:ext cx="2651692" cy="185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60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40677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611560" y="2780928"/>
          <a:ext cx="8291513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77" name="Equation" r:id="rId5" imgW="3288960" imgH="838080" progId="Equation.DSMT4">
                  <p:embed/>
                </p:oleObj>
              </mc:Choice>
              <mc:Fallback>
                <p:oleObj name="Equation" r:id="rId5" imgW="3288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80928"/>
                        <a:ext cx="8291513" cy="208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500298" y="642918"/>
          <a:ext cx="3970334" cy="16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00"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642918"/>
                        <a:ext cx="3970334" cy="16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wrap="square"/>
          <a:lstStyle/>
          <a:p>
            <a:fld id="{45B69E3E-940A-4FC5-B76F-DE3323394FCC}" type="slidenum">
              <a:rPr lang="es-MX" normalizeH="1" smtClean="0">
                <a:solidFill>
                  <a:schemeClr val="tx1"/>
                </a:solidFill>
              </a:rPr>
              <a:pPr/>
              <a:t>161</a:t>
            </a:fld>
            <a:endParaRPr lang="es-MX" normalizeH="1" dirty="0">
              <a:solidFill>
                <a:schemeClr val="tx1"/>
              </a:solidFill>
            </a:endParaRPr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876256" y="40466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41701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339752" y="2636912"/>
          <a:ext cx="5605463" cy="397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01" name="Equation" r:id="rId6" imgW="4190760" imgH="2819160" progId="Equation.DSMT4">
                  <p:embed/>
                </p:oleObj>
              </mc:Choice>
              <mc:Fallback>
                <p:oleObj name="Equation" r:id="rId6" imgW="4190760" imgH="281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636912"/>
                        <a:ext cx="5605463" cy="3976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3000364" y="571480"/>
          <a:ext cx="3357554" cy="179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24" name="Equation" r:id="rId3" imgW="799753" imgH="431613" progId="Equation.DSMT4">
                  <p:embed/>
                </p:oleObj>
              </mc:Choice>
              <mc:Fallback>
                <p:oleObj name="Equation" r:id="rId3" imgW="799753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71480"/>
                        <a:ext cx="3357554" cy="179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62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42725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979712" y="2492896"/>
          <a:ext cx="462915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25" name="Equation" r:id="rId5" imgW="2527200" imgH="2133360" progId="Equation.DSMT4">
                  <p:embed/>
                </p:oleObj>
              </mc:Choice>
              <mc:Fallback>
                <p:oleObj name="Equation" r:id="rId5" imgW="2527200" imgH="2133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92896"/>
                        <a:ext cx="4629150" cy="386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3000364" y="571480"/>
          <a:ext cx="3228096" cy="166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8" name="Equation" r:id="rId3" imgW="825500" imgH="431800" progId="Equation.DSMT4">
                  <p:embed/>
                </p:oleObj>
              </mc:Choice>
              <mc:Fallback>
                <p:oleObj name="Equation" r:id="rId3" imgW="8255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71480"/>
                        <a:ext cx="3228096" cy="1668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63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286644" y="92867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2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043608" y="2204864"/>
          <a:ext cx="6797521" cy="465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9" name="Equation" r:id="rId5" imgW="3860640" imgH="3276360" progId="Equation.DSMT4">
                  <p:embed/>
                </p:oleObj>
              </mc:Choice>
              <mc:Fallback>
                <p:oleObj name="Equation" r:id="rId5" imgW="3860640" imgH="327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04864"/>
                        <a:ext cx="6797521" cy="4653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2714612" y="500042"/>
          <a:ext cx="3786182" cy="181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2" name="Equation" r:id="rId3" imgW="888614" imgH="431613" progId="Equation.DSMT4">
                  <p:embed/>
                </p:oleObj>
              </mc:Choice>
              <mc:Fallback>
                <p:oleObj name="Equation" r:id="rId3" imgW="888614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00042"/>
                        <a:ext cx="3786182" cy="181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64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44773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2627784" y="3068960"/>
          <a:ext cx="419100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3" name="Equation" r:id="rId5" imgW="2438280" imgH="2057400" progId="Equation.DSMT4">
                  <p:embed/>
                </p:oleObj>
              </mc:Choice>
              <mc:Fallback>
                <p:oleObj name="Equation" r:id="rId5" imgW="2438280" imgH="2057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68960"/>
                        <a:ext cx="4191000" cy="298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2428860" y="428604"/>
          <a:ext cx="3643338" cy="17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96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28604"/>
                        <a:ext cx="3643338" cy="1725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65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45797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475656" y="2564904"/>
          <a:ext cx="4786313" cy="370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97" name="Equation" r:id="rId5" imgW="2616120" imgH="2641320" progId="Equation.DSMT4">
                  <p:embed/>
                </p:oleObj>
              </mc:Choice>
              <mc:Fallback>
                <p:oleObj name="Equation" r:id="rId5" imgW="2616120" imgH="264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64904"/>
                        <a:ext cx="4786313" cy="37065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2285984" y="571480"/>
          <a:ext cx="4148502" cy="174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20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71480"/>
                        <a:ext cx="4148502" cy="1743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66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46821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835696" y="2924944"/>
          <a:ext cx="5112568" cy="316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21" name="Equation" r:id="rId5" imgW="2958840" imgH="2311200" progId="Equation.DSMT4">
                  <p:embed/>
                </p:oleObj>
              </mc:Choice>
              <mc:Fallback>
                <p:oleObj name="Equation" r:id="rId5" imgW="2958840" imgH="231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24944"/>
                        <a:ext cx="5112568" cy="3168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2714612" y="214290"/>
          <a:ext cx="3428992" cy="214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4" name="Equation" r:id="rId3" imgW="685800" imgH="431800" progId="Equation.DSMT4">
                  <p:embed/>
                </p:oleObj>
              </mc:Choice>
              <mc:Fallback>
                <p:oleObj name="Equation" r:id="rId3" imgW="6858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14290"/>
                        <a:ext cx="3428992" cy="2142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67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47845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971600" y="2564904"/>
          <a:ext cx="6215063" cy="305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5" name="Equation" r:id="rId5" imgW="2006280" imgH="1371600" progId="Equation.DSMT4">
                  <p:embed/>
                </p:oleObj>
              </mc:Choice>
              <mc:Fallback>
                <p:oleObj name="Equation" r:id="rId5" imgW="2006280" imgH="1371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904"/>
                        <a:ext cx="6215063" cy="3059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68</a:t>
            </a:fld>
            <a:endParaRPr lang="es-MX"/>
          </a:p>
        </p:txBody>
      </p:sp>
      <p:sp>
        <p:nvSpPr>
          <p:cNvPr id="3" name="2 CuadroTexto"/>
          <p:cNvSpPr txBox="1"/>
          <p:nvPr/>
        </p:nvSpPr>
        <p:spPr>
          <a:xfrm>
            <a:off x="1000100" y="500042"/>
            <a:ext cx="7572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/>
              <a:t>Dibuje la región de integración e invertir el orden de integración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857488" y="1500174"/>
          <a:ext cx="4889534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2" name="Equation" r:id="rId2" imgW="1117115" imgH="342751" progId="Equation.DSMT4">
                  <p:embed/>
                </p:oleObj>
              </mc:Choice>
              <mc:Fallback>
                <p:oleObj name="Equation" r:id="rId2" imgW="1117115" imgH="34275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500174"/>
                        <a:ext cx="4889534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2786058"/>
            <a:ext cx="292895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1285852" y="3857628"/>
          <a:ext cx="5016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3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857628"/>
                        <a:ext cx="50165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2071670" y="4572008"/>
          <a:ext cx="485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4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572008"/>
                        <a:ext cx="48577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714348" y="4071942"/>
          <a:ext cx="582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5" name="Equation" r:id="rId9" imgW="482391" imgH="241195" progId="Equation.DSMT4">
                  <p:embed/>
                </p:oleObj>
              </mc:Choice>
              <mc:Fallback>
                <p:oleObj name="Equation" r:id="rId9" imgW="48239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071942"/>
                        <a:ext cx="58261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2285984" y="4214818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6" name="Equation" r:id="rId11" imgW="304536" imgH="203024" progId="Equation.DSMT4">
                  <p:embed/>
                </p:oleObj>
              </mc:Choice>
              <mc:Fallback>
                <p:oleObj name="Equation" r:id="rId11" imgW="304536" imgH="203024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214818"/>
                        <a:ext cx="304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/>
        </p:nvGraphicFramePr>
        <p:xfrm>
          <a:off x="1928813" y="4929188"/>
          <a:ext cx="5826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7" name="Equation" r:id="rId13" imgW="482391" imgH="253890" progId="Equation.DSMT4">
                  <p:embed/>
                </p:oleObj>
              </mc:Choice>
              <mc:Fallback>
                <p:oleObj name="Equation" r:id="rId13" imgW="482391" imgH="25389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929188"/>
                        <a:ext cx="5826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/>
        </p:nvGraphicFramePr>
        <p:xfrm>
          <a:off x="357158" y="5572140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8" name="Equation" r:id="rId15" imgW="355292" imgH="203024" progId="Equation.DSMT4">
                  <p:embed/>
                </p:oleObj>
              </mc:Choice>
              <mc:Fallback>
                <p:oleObj name="Equation" r:id="rId15" imgW="355292" imgH="203024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572140"/>
                        <a:ext cx="3556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/>
        </p:nvGraphicFramePr>
        <p:xfrm>
          <a:off x="3707904" y="4005064"/>
          <a:ext cx="5042537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9" name="Equation" r:id="rId17" imgW="1130300" imgH="368300" progId="Equation.DSMT4">
                  <p:embed/>
                </p:oleObj>
              </mc:Choice>
              <mc:Fallback>
                <p:oleObj name="Equation" r:id="rId17" imgW="1130300" imgH="3683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05064"/>
                        <a:ext cx="5042537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163638" y="165100"/>
          <a:ext cx="3919537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622030" imgH="393529" progId="Equation.DSMT4">
                  <p:embed/>
                </p:oleObj>
              </mc:Choice>
              <mc:Fallback>
                <p:oleObj name="Equation" r:id="rId3" imgW="622030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65100"/>
                        <a:ext cx="3919537" cy="213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-179388" y="3232150"/>
          <a:ext cx="9502776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2019300" imgH="393700" progId="Equation.DSMT4">
                  <p:embed/>
                </p:oleObj>
              </mc:Choice>
              <mc:Fallback>
                <p:oleObj name="Equation" r:id="rId5" imgW="20193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9388" y="3232150"/>
                        <a:ext cx="9502776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69</a:t>
            </a:fld>
            <a:endParaRPr lang="es-MX"/>
          </a:p>
        </p:txBody>
      </p:sp>
      <p:sp>
        <p:nvSpPr>
          <p:cNvPr id="3" name="2 CuadroTexto"/>
          <p:cNvSpPr txBox="1"/>
          <p:nvPr/>
        </p:nvSpPr>
        <p:spPr>
          <a:xfrm>
            <a:off x="428596" y="357166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/>
              <a:t>Dibuje la región de integración e invierta el orden de integración 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076905" y="857232"/>
          <a:ext cx="4424053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2" name="Equation" r:id="rId2" imgW="1294838" imgH="355446" progId="Equation.DSMT4">
                  <p:embed/>
                </p:oleObj>
              </mc:Choice>
              <mc:Fallback>
                <p:oleObj name="Equation" r:id="rId2" imgW="1294838" imgH="35544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905" y="857232"/>
                        <a:ext cx="4424053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2143116"/>
            <a:ext cx="2426482" cy="1962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785786" y="3071810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3" name="Equation" r:id="rId5" imgW="723586" imgH="266584" progId="Equation.DSMT4">
                  <p:embed/>
                </p:oleObj>
              </mc:Choice>
              <mc:Fallback>
                <p:oleObj name="Equation" r:id="rId5" imgW="723586" imgH="266584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071810"/>
                        <a:ext cx="723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928662" y="3857628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4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857628"/>
                        <a:ext cx="431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1643042" y="3857628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5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857628"/>
                        <a:ext cx="3429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2357422" y="3857628"/>
          <a:ext cx="330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6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857628"/>
                        <a:ext cx="330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/>
        </p:nvGraphicFramePr>
        <p:xfrm>
          <a:off x="3500430" y="2714620"/>
          <a:ext cx="5286412" cy="318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7" name="Equation" r:id="rId13" imgW="2514600" imgH="1117600" progId="Equation.DSMT4">
                  <p:embed/>
                </p:oleObj>
              </mc:Choice>
              <mc:Fallback>
                <p:oleObj name="Equation" r:id="rId13" imgW="2514600" imgH="1117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714620"/>
                        <a:ext cx="5286412" cy="3189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Flecha a la derecha con bandas">
            <a:hlinkClick r:id="" action="ppaction://hlinkshowjump?jump=firstslide"/>
          </p:cNvPr>
          <p:cNvSpPr/>
          <p:nvPr/>
        </p:nvSpPr>
        <p:spPr>
          <a:xfrm>
            <a:off x="7308304" y="177281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6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2357422" y="500042"/>
          <a:ext cx="4059234" cy="188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16"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00042"/>
                        <a:ext cx="4059234" cy="188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70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50917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475656" y="2348880"/>
          <a:ext cx="5170959" cy="378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17" name="Equation" r:id="rId5" imgW="2654280" imgH="1955520" progId="Equation.DSMT4">
                  <p:embed/>
                </p:oleObj>
              </mc:Choice>
              <mc:Fallback>
                <p:oleObj name="Equation" r:id="rId5" imgW="2654280" imgH="1955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48880"/>
                        <a:ext cx="5170959" cy="3786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3000364" y="642918"/>
          <a:ext cx="3428984" cy="167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40"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642918"/>
                        <a:ext cx="3428984" cy="1676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71</a:t>
            </a:fld>
            <a:endParaRPr lang="es-MX"/>
          </a:p>
        </p:txBody>
      </p:sp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51941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467544" y="2636912"/>
          <a:ext cx="6156326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41" name="Equation" r:id="rId5" imgW="2882880" imgH="1346040" progId="Equation.DSMT4">
                  <p:embed/>
                </p:oleObj>
              </mc:Choice>
              <mc:Fallback>
                <p:oleObj name="Equation" r:id="rId5" imgW="288288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36912"/>
                        <a:ext cx="6156326" cy="284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285720" y="357166"/>
          <a:ext cx="2714644" cy="118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64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57166"/>
                        <a:ext cx="2714644" cy="118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72</a:t>
            </a:fld>
            <a:endParaRPr lang="es-MX"/>
          </a:p>
        </p:txBody>
      </p:sp>
      <p:sp>
        <p:nvSpPr>
          <p:cNvPr id="9" name="8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52965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611560" y="1700808"/>
          <a:ext cx="7732787" cy="462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65" name="Equation" r:id="rId5" imgW="4025880" imgH="2438280" progId="Equation.DSMT4">
                  <p:embed/>
                </p:oleObj>
              </mc:Choice>
              <mc:Fallback>
                <p:oleObj name="Equation" r:id="rId5" imgW="4025880" imgH="243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00808"/>
                        <a:ext cx="7732787" cy="4627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73</a:t>
            </a:fld>
            <a:endParaRPr lang="es-MX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598738" y="947738"/>
          <a:ext cx="42322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2" name="Equation" r:id="rId2" imgW="1143000" imgH="279400" progId="Equation.DSMT4">
                  <p:embed/>
                </p:oleObj>
              </mc:Choice>
              <mc:Fallback>
                <p:oleObj name="Equation" r:id="rId2" imgW="11430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947738"/>
                        <a:ext cx="423227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53995" name="Object 11"/>
          <p:cNvGraphicFramePr>
            <a:graphicFrameLocks noChangeAspect="1"/>
          </p:cNvGraphicFramePr>
          <p:nvPr/>
        </p:nvGraphicFramePr>
        <p:xfrm>
          <a:off x="1331640" y="3140968"/>
          <a:ext cx="6581776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5" name="Equation" r:id="rId4" imgW="2984400" imgH="1104840" progId="Equation.DSMT4">
                  <p:embed/>
                </p:oleObj>
              </mc:Choice>
              <mc:Fallback>
                <p:oleObj name="Equation" r:id="rId4" imgW="2984400" imgH="1104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40968"/>
                        <a:ext cx="6581776" cy="242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2555776" y="332656"/>
          <a:ext cx="3643338" cy="144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2" name="Equation" r:id="rId3" imgW="1384300" imgH="431800" progId="Equation.DSMT4">
                  <p:embed/>
                </p:oleObj>
              </mc:Choice>
              <mc:Fallback>
                <p:oleObj name="Equation" r:id="rId3" imgW="13843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32656"/>
                        <a:ext cx="3643338" cy="14408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010400" y="6309320"/>
            <a:ext cx="2133600" cy="365125"/>
          </a:xfrm>
        </p:spPr>
        <p:txBody>
          <a:bodyPr/>
          <a:lstStyle/>
          <a:p>
            <a:fld id="{45B69E3E-940A-4FC5-B76F-DE3323394FCC}" type="slidenum">
              <a:rPr lang="es-MX" smtClean="0"/>
              <a:pPr/>
              <a:t>174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215206" y="35716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55013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835696" y="1556792"/>
          <a:ext cx="5303838" cy="46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3" name="Equation" r:id="rId5" imgW="3708360" imgH="2590560" progId="Equation.DSMT4">
                  <p:embed/>
                </p:oleObj>
              </mc:Choice>
              <mc:Fallback>
                <p:oleObj name="Equation" r:id="rId5" imgW="3708360" imgH="259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5303838" cy="469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75</a:t>
            </a:fld>
            <a:endParaRPr lang="es-MX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700338" y="693738"/>
          <a:ext cx="3290887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0" name="Equation" r:id="rId2" imgW="965200" imgH="431800" progId="Equation.DSMT4">
                  <p:embed/>
                </p:oleObj>
              </mc:Choice>
              <mc:Fallback>
                <p:oleObj name="Equation" r:id="rId2" imgW="9652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93738"/>
                        <a:ext cx="3290887" cy="147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240084" y="2605088"/>
          <a:ext cx="4974990" cy="27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1" name="Equation" r:id="rId4" imgW="1701800" imgH="1054100" progId="Equation.DSMT4">
                  <p:embed/>
                </p:oleObj>
              </mc:Choice>
              <mc:Fallback>
                <p:oleObj name="Equation" r:id="rId4" imgW="1701800" imgH="1054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084" y="2605088"/>
                        <a:ext cx="4974990" cy="275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940242" y="5503883"/>
          <a:ext cx="2917774" cy="113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2" name="Equation" r:id="rId6" imgW="1040948" imgH="406224" progId="Equation.DSMT4">
                  <p:embed/>
                </p:oleObj>
              </mc:Choice>
              <mc:Fallback>
                <p:oleObj name="Equation" r:id="rId6" imgW="1040948" imgH="40622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242" y="5503883"/>
                        <a:ext cx="2917774" cy="1139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-71470" y="0"/>
          <a:ext cx="2857520" cy="119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60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1470" y="0"/>
                        <a:ext cx="2857520" cy="1197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76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57061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420813" y="1444625"/>
          <a:ext cx="6481762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61" name="Equation" r:id="rId5" imgW="2819160" imgH="3454200" progId="Equation.DSMT4">
                  <p:embed/>
                </p:oleObj>
              </mc:Choice>
              <mc:Fallback>
                <p:oleObj name="Equation" r:id="rId5" imgW="2819160" imgH="3454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444625"/>
                        <a:ext cx="6481762" cy="483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77</a:t>
            </a:fld>
            <a:endParaRPr lang="es-MX"/>
          </a:p>
        </p:txBody>
      </p:sp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71438" y="242059"/>
          <a:ext cx="3143240" cy="147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84" name="Equation" r:id="rId3" imgW="927100" imgH="431800" progId="Equation.DSMT4">
                  <p:embed/>
                </p:oleObj>
              </mc:Choice>
              <mc:Fallback>
                <p:oleObj name="Equation" r:id="rId3" imgW="9271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42059"/>
                        <a:ext cx="3143240" cy="1472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78</a:t>
            </a:fld>
            <a:endParaRPr lang="es-MX"/>
          </a:p>
        </p:txBody>
      </p:sp>
      <p:sp>
        <p:nvSpPr>
          <p:cNvPr id="8" name="7 Flecha a la derecha con bandas">
            <a:hlinkClick r:id="" action="ppaction://hlinkshowjump?jump=firstslide"/>
          </p:cNvPr>
          <p:cNvSpPr/>
          <p:nvPr/>
        </p:nvSpPr>
        <p:spPr>
          <a:xfrm>
            <a:off x="7143768" y="35716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58085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971600" y="1916832"/>
          <a:ext cx="7560840" cy="47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85" name="Equation" r:id="rId5" imgW="2946240" imgH="4444920" progId="Equation.DSMT4">
                  <p:embed/>
                </p:oleObj>
              </mc:Choice>
              <mc:Fallback>
                <p:oleObj name="Equation" r:id="rId5" imgW="2946240" imgH="4444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16832"/>
                        <a:ext cx="7560840" cy="4752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0"/>
          <a:ext cx="5281613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837836" imgH="444307" progId="Equation.DSMT4">
                  <p:embed/>
                </p:oleObj>
              </mc:Choice>
              <mc:Fallback>
                <p:oleObj name="Equation" r:id="rId3" imgW="837836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281613" cy="240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0" y="2780928"/>
          <a:ext cx="91440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5" imgW="2743200" imgH="812520" progId="Equation.DSMT4">
                  <p:embed/>
                </p:oleObj>
              </mc:Choice>
              <mc:Fallback>
                <p:oleObj name="Equation" r:id="rId5" imgW="2743200" imgH="812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0928"/>
                        <a:ext cx="91440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79</a:t>
            </a:fld>
            <a:endParaRPr lang="es-MX"/>
          </a:p>
        </p:txBody>
      </p:sp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907704" y="1988840"/>
          <a:ext cx="4533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08" name="Equation" r:id="rId3" imgW="1562100" imgH="520700" progId="Equation.DSMT4">
                  <p:embed/>
                </p:oleObj>
              </mc:Choice>
              <mc:Fallback>
                <p:oleObj name="Equation" r:id="rId3" imgW="1562100" imgH="520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8840"/>
                        <a:ext cx="4533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Rectángulo"/>
          <p:cNvSpPr/>
          <p:nvPr/>
        </p:nvSpPr>
        <p:spPr>
          <a:xfrm>
            <a:off x="214282" y="214290"/>
            <a:ext cx="8286808" cy="12144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800" dirty="0">
                <a:solidFill>
                  <a:schemeClr val="tx1"/>
                </a:solidFill>
              </a:rPr>
              <a:t>Plantee la descomposición en fracciones parciales de la siguiente integral. No la resuelva.</a:t>
            </a: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80</a:t>
            </a:fld>
            <a:endParaRPr lang="es-MX"/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215206" y="135729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59109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827584" y="4149080"/>
          <a:ext cx="6745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09" name="Equation" r:id="rId5" imgW="4876560" imgH="520560" progId="Equation.DSMT4">
                  <p:embed/>
                </p:oleObj>
              </mc:Choice>
              <mc:Fallback>
                <p:oleObj name="Equation" r:id="rId5" imgW="48765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49080"/>
                        <a:ext cx="67452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500166" y="1648161"/>
          <a:ext cx="5740408" cy="170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2" name="Equation" r:id="rId3" imgW="1752600" imgH="431800" progId="Equation.DSMT4">
                  <p:embed/>
                </p:oleObj>
              </mc:Choice>
              <mc:Fallback>
                <p:oleObj name="Equation" r:id="rId3" imgW="17526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648161"/>
                        <a:ext cx="5740408" cy="1709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81</a:t>
            </a:fld>
            <a:endParaRPr lang="es-MX"/>
          </a:p>
        </p:txBody>
      </p:sp>
      <p:sp>
        <p:nvSpPr>
          <p:cNvPr id="9" name="8 Rectángulo"/>
          <p:cNvSpPr/>
          <p:nvPr/>
        </p:nvSpPr>
        <p:spPr>
          <a:xfrm>
            <a:off x="214282" y="571480"/>
            <a:ext cx="8286808" cy="8572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800" dirty="0">
                <a:solidFill>
                  <a:schemeClr val="tx1"/>
                </a:solidFill>
              </a:rPr>
              <a:t>Plantee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429520" y="121442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60133" name="Object 5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475656" y="3645024"/>
          <a:ext cx="7002463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3" name="Equation" r:id="rId5" imgW="4343400" imgH="939600" progId="Equation.DSMT4">
                  <p:embed/>
                </p:oleObj>
              </mc:Choice>
              <mc:Fallback>
                <p:oleObj name="Equation" r:id="rId5" imgW="434340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645024"/>
                        <a:ext cx="7002463" cy="182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835696" y="1844824"/>
          <a:ext cx="5064128" cy="145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56" name="Equation" r:id="rId3" imgW="1651000" imgH="469900" progId="Equation.DSMT4">
                  <p:embed/>
                </p:oleObj>
              </mc:Choice>
              <mc:Fallback>
                <p:oleObj name="Equation" r:id="rId3" imgW="16510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44824"/>
                        <a:ext cx="5064128" cy="1459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82</a:t>
            </a:fld>
            <a:endParaRPr lang="es-MX"/>
          </a:p>
        </p:txBody>
      </p:sp>
      <p:sp>
        <p:nvSpPr>
          <p:cNvPr id="11" name="10 Rectángulo"/>
          <p:cNvSpPr/>
          <p:nvPr/>
        </p:nvSpPr>
        <p:spPr>
          <a:xfrm>
            <a:off x="214282" y="571480"/>
            <a:ext cx="8286808" cy="8572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61164" name="Object 12"/>
          <p:cNvGraphicFramePr>
            <a:graphicFrameLocks noChangeAspect="1"/>
          </p:cNvGraphicFramePr>
          <p:nvPr/>
        </p:nvGraphicFramePr>
        <p:xfrm>
          <a:off x="4291013" y="57673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57673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5" name="Object 13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1187624" y="3933056"/>
          <a:ext cx="7637463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5" name="Equation" r:id="rId8" imgW="4736880" imgH="965160" progId="Equation.DSMT4">
                  <p:embed/>
                </p:oleObj>
              </mc:Choice>
              <mc:Fallback>
                <p:oleObj name="Equation" r:id="rId8" imgW="4736880" imgH="965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33056"/>
                        <a:ext cx="7637463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MX"/>
          </a:p>
        </p:txBody>
      </p:sp>
    </p:spTree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2516188" y="1785938"/>
          <a:ext cx="3700462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10" name="Equation" r:id="rId3" imgW="1206360" imgH="507960" progId="Equation.DSMT4">
                  <p:embed/>
                </p:oleObj>
              </mc:Choice>
              <mc:Fallback>
                <p:oleObj name="Equation" r:id="rId3" imgW="12063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785938"/>
                        <a:ext cx="3700462" cy="157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84</a:t>
            </a:fld>
            <a:endParaRPr lang="es-MX"/>
          </a:p>
        </p:txBody>
      </p:sp>
      <p:sp>
        <p:nvSpPr>
          <p:cNvPr id="11" name="10 Rectángulo"/>
          <p:cNvSpPr/>
          <p:nvPr/>
        </p:nvSpPr>
        <p:spPr>
          <a:xfrm>
            <a:off x="214282" y="571480"/>
            <a:ext cx="8286808" cy="8572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61164" name="Object 12"/>
          <p:cNvGraphicFramePr>
            <a:graphicFrameLocks noChangeAspect="1"/>
          </p:cNvGraphicFramePr>
          <p:nvPr/>
        </p:nvGraphicFramePr>
        <p:xfrm>
          <a:off x="4291013" y="57673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1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57673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5" name="Object 13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2051720" y="4365104"/>
          <a:ext cx="58547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12" name="Equation" r:id="rId8" imgW="3632040" imgH="507960" progId="Equation.DSMT4">
                  <p:embed/>
                </p:oleObj>
              </mc:Choice>
              <mc:Fallback>
                <p:oleObj name="Equation" r:id="rId8" imgW="36320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365104"/>
                        <a:ext cx="58547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2267744" y="1916832"/>
          <a:ext cx="3368130" cy="159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04" name="Equation" r:id="rId2" imgW="1104900" imgH="520700" progId="Equation.DSMT4">
                  <p:embed/>
                </p:oleObj>
              </mc:Choice>
              <mc:Fallback>
                <p:oleObj name="Equation" r:id="rId2" imgW="1104900" imgH="520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16832"/>
                        <a:ext cx="3368130" cy="1595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85</a:t>
            </a:fld>
            <a:endParaRPr lang="es-MX"/>
          </a:p>
        </p:txBody>
      </p:sp>
      <p:sp>
        <p:nvSpPr>
          <p:cNvPr id="5" name="4 Rectángulo"/>
          <p:cNvSpPr/>
          <p:nvPr/>
        </p:nvSpPr>
        <p:spPr>
          <a:xfrm>
            <a:off x="214282" y="214290"/>
            <a:ext cx="8286808" cy="12144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800" dirty="0">
                <a:solidFill>
                  <a:schemeClr val="tx1"/>
                </a:solidFill>
              </a:rPr>
              <a:t>Plantee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236296" y="501317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63205" name="Object 5"/>
          <p:cNvGraphicFramePr>
            <a:graphicFrameLocks noChangeAspect="1"/>
          </p:cNvGraphicFramePr>
          <p:nvPr/>
        </p:nvGraphicFramePr>
        <p:xfrm>
          <a:off x="467544" y="4005064"/>
          <a:ext cx="82089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05" name="Equation" r:id="rId4" imgW="3936960" imgH="520560" progId="Equation.DSMT4">
                  <p:embed/>
                </p:oleObj>
              </mc:Choice>
              <mc:Fallback>
                <p:oleObj name="Equation" r:id="rId4" imgW="39369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05064"/>
                        <a:ext cx="820896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2786050" y="2114560"/>
          <a:ext cx="3218960" cy="167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8" name="Equation" r:id="rId2" imgW="952087" imgH="495085" progId="Equation.DSMT4">
                  <p:embed/>
                </p:oleObj>
              </mc:Choice>
              <mc:Fallback>
                <p:oleObj name="Equation" r:id="rId2" imgW="952087" imgH="49508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2114560"/>
                        <a:ext cx="3218960" cy="1671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86</a:t>
            </a:fld>
            <a:endParaRPr lang="es-MX"/>
          </a:p>
        </p:txBody>
      </p:sp>
      <p:sp>
        <p:nvSpPr>
          <p:cNvPr id="5" name="7 Rectángulo"/>
          <p:cNvSpPr/>
          <p:nvPr/>
        </p:nvSpPr>
        <p:spPr>
          <a:xfrm>
            <a:off x="428596" y="571480"/>
            <a:ext cx="8286808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MX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572396" y="528638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683568" y="3861048"/>
          <a:ext cx="7430096" cy="226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9" name="Equation" r:id="rId4" imgW="3949560" imgH="1015920" progId="Equation.DSMT4">
                  <p:embed/>
                </p:oleObj>
              </mc:Choice>
              <mc:Fallback>
                <p:oleObj name="Equation" r:id="rId4" imgW="394956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1048"/>
                        <a:ext cx="7430096" cy="2260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2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1500166" y="2500306"/>
          <a:ext cx="6107078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2" name="Equation" r:id="rId2" imgW="3073400" imgH="571500" progId="Equation.DSMT4">
                  <p:embed/>
                </p:oleObj>
              </mc:Choice>
              <mc:Fallback>
                <p:oleObj name="Equation" r:id="rId2" imgW="3073400" imgH="571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500306"/>
                        <a:ext cx="6107078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87</a:t>
            </a:fld>
            <a:endParaRPr lang="es-MX"/>
          </a:p>
        </p:txBody>
      </p:sp>
      <p:sp>
        <p:nvSpPr>
          <p:cNvPr id="5" name="7 Rectángulo"/>
          <p:cNvSpPr/>
          <p:nvPr/>
        </p:nvSpPr>
        <p:spPr>
          <a:xfrm>
            <a:off x="428596" y="714356"/>
            <a:ext cx="8286808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MX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000892" y="16430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65253" name="Object 5"/>
          <p:cNvGraphicFramePr>
            <a:graphicFrameLocks noChangeAspect="1"/>
          </p:cNvGraphicFramePr>
          <p:nvPr/>
        </p:nvGraphicFramePr>
        <p:xfrm>
          <a:off x="1187624" y="4149080"/>
          <a:ext cx="5416550" cy="21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3" name="Equation" r:id="rId4" imgW="2730240" imgH="1066680" progId="Equation.DSMT4">
                  <p:embed/>
                </p:oleObj>
              </mc:Choice>
              <mc:Fallback>
                <p:oleObj name="Equation" r:id="rId4" imgW="2730240" imgH="1066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149080"/>
                        <a:ext cx="5416550" cy="2150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2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2428860" y="1636756"/>
          <a:ext cx="4178296" cy="172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6" name="Equation" r:id="rId2" imgW="1066800" imgH="431800" progId="Equation.DSMT4">
                  <p:embed/>
                </p:oleObj>
              </mc:Choice>
              <mc:Fallback>
                <p:oleObj name="Equation" r:id="rId2" imgW="10668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636756"/>
                        <a:ext cx="4178296" cy="1720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88</a:t>
            </a:fld>
            <a:endParaRPr lang="es-MX"/>
          </a:p>
        </p:txBody>
      </p:sp>
      <p:sp>
        <p:nvSpPr>
          <p:cNvPr id="5" name="4 Rectángulo"/>
          <p:cNvSpPr/>
          <p:nvPr/>
        </p:nvSpPr>
        <p:spPr>
          <a:xfrm>
            <a:off x="214282" y="214290"/>
            <a:ext cx="8286808" cy="12144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800" dirty="0">
                <a:solidFill>
                  <a:schemeClr val="tx1"/>
                </a:solidFill>
              </a:rPr>
              <a:t>Plantee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929454" y="114298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66277" name="Object 5"/>
          <p:cNvGraphicFramePr>
            <a:graphicFrameLocks noChangeAspect="1"/>
          </p:cNvGraphicFramePr>
          <p:nvPr/>
        </p:nvGraphicFramePr>
        <p:xfrm>
          <a:off x="971600" y="4005064"/>
          <a:ext cx="5653088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7" name="Equation" r:id="rId4" imgW="2463480" imgH="965160" progId="Equation.DSMT4">
                  <p:embed/>
                </p:oleObj>
              </mc:Choice>
              <mc:Fallback>
                <p:oleObj name="Equation" r:id="rId4" imgW="246348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05064"/>
                        <a:ext cx="5653088" cy="225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0"/>
          <a:ext cx="440055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698500" imgH="419100" progId="Equation.DSMT4">
                  <p:embed/>
                </p:oleObj>
              </mc:Choice>
              <mc:Fallback>
                <p:oleObj name="Equation" r:id="rId3" imgW="6985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400550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611560" y="3068960"/>
          <a:ext cx="80454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1752600" imgH="279400" progId="Equation.DSMT4">
                  <p:embed/>
                </p:oleObj>
              </mc:Choice>
              <mc:Fallback>
                <p:oleObj name="Equation" r:id="rId5" imgW="17526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804545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Object 2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2857488" y="2214554"/>
          <a:ext cx="2361898" cy="148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2" name="Equation" r:id="rId2" imgW="710891" imgH="444307" progId="Equation.DSMT4">
                  <p:embed/>
                </p:oleObj>
              </mc:Choice>
              <mc:Fallback>
                <p:oleObj name="Equation" r:id="rId2" imgW="710891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214554"/>
                        <a:ext cx="2361898" cy="1487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89</a:t>
            </a:fld>
            <a:endParaRPr lang="es-MX"/>
          </a:p>
        </p:txBody>
      </p:sp>
      <p:sp>
        <p:nvSpPr>
          <p:cNvPr id="5" name="7 Rectángulo"/>
          <p:cNvSpPr/>
          <p:nvPr/>
        </p:nvSpPr>
        <p:spPr>
          <a:xfrm>
            <a:off x="428596" y="428604"/>
            <a:ext cx="8286808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MX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graphicFrame>
        <p:nvGraphicFramePr>
          <p:cNvPr id="149507" name="Object 2"/>
          <p:cNvGraphicFramePr>
            <a:graphicFrameLocks noChangeAspect="1"/>
          </p:cNvGraphicFramePr>
          <p:nvPr/>
        </p:nvGraphicFramePr>
        <p:xfrm>
          <a:off x="500034" y="4000500"/>
          <a:ext cx="7840662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3" name="Equation" r:id="rId4" imgW="3086100" imgH="1524000" progId="Equation.DSMT4">
                  <p:embed/>
                </p:oleObj>
              </mc:Choice>
              <mc:Fallback>
                <p:oleObj name="Equation" r:id="rId4" imgW="3086100" imgH="1524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000500"/>
                        <a:ext cx="7840662" cy="278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929454" y="142873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2143108" y="1477966"/>
          <a:ext cx="4173281" cy="159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4" name="Equation" r:id="rId2" imgW="1320800" imgH="508000" progId="Equation.DSMT4">
                  <p:embed/>
                </p:oleObj>
              </mc:Choice>
              <mc:Fallback>
                <p:oleObj name="Equation" r:id="rId2" imgW="13208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477966"/>
                        <a:ext cx="4173281" cy="1593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90</a:t>
            </a:fld>
            <a:endParaRPr lang="es-MX"/>
          </a:p>
        </p:txBody>
      </p:sp>
      <p:sp>
        <p:nvSpPr>
          <p:cNvPr id="5" name="7 Rectángulo"/>
          <p:cNvSpPr/>
          <p:nvPr/>
        </p:nvSpPr>
        <p:spPr>
          <a:xfrm>
            <a:off x="500034" y="142852"/>
            <a:ext cx="8286808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MX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929454" y="114298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68325" name="Object 5"/>
          <p:cNvGraphicFramePr>
            <a:graphicFrameLocks noChangeAspect="1"/>
          </p:cNvGraphicFramePr>
          <p:nvPr/>
        </p:nvGraphicFramePr>
        <p:xfrm>
          <a:off x="1043608" y="3429000"/>
          <a:ext cx="6754813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5" name="Equation" r:id="rId4" imgW="3441600" imgH="990360" progId="Equation.DSMT4">
                  <p:embed/>
                </p:oleObj>
              </mc:Choice>
              <mc:Fallback>
                <p:oleObj name="Equation" r:id="rId4" imgW="344160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29000"/>
                        <a:ext cx="6754813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1714480" y="1730158"/>
          <a:ext cx="5684846" cy="141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48" name="Equation" r:id="rId2" imgW="1765300" imgH="431800" progId="Equation.DSMT4">
                  <p:embed/>
                </p:oleObj>
              </mc:Choice>
              <mc:Fallback>
                <p:oleObj name="Equation" r:id="rId2" imgW="17653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730158"/>
                        <a:ext cx="5684846" cy="1413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91</a:t>
            </a:fld>
            <a:endParaRPr lang="es-MX"/>
          </a:p>
        </p:txBody>
      </p:sp>
      <p:sp>
        <p:nvSpPr>
          <p:cNvPr id="5" name="4 Rectángulo"/>
          <p:cNvSpPr/>
          <p:nvPr/>
        </p:nvSpPr>
        <p:spPr>
          <a:xfrm>
            <a:off x="214282" y="214290"/>
            <a:ext cx="8286808" cy="12144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800" dirty="0">
                <a:solidFill>
                  <a:schemeClr val="tx1"/>
                </a:solidFill>
              </a:rPr>
              <a:t>Plantee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948264" y="573325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69349" name="Object 5"/>
          <p:cNvGraphicFramePr>
            <a:graphicFrameLocks noChangeAspect="1"/>
          </p:cNvGraphicFramePr>
          <p:nvPr/>
        </p:nvGraphicFramePr>
        <p:xfrm>
          <a:off x="899592" y="3717032"/>
          <a:ext cx="5976664" cy="186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49" name="Equation" r:id="rId4" imgW="3403440" imgH="990360" progId="Equation.DSMT4">
                  <p:embed/>
                </p:oleObj>
              </mc:Choice>
              <mc:Fallback>
                <p:oleObj name="Equation" r:id="rId4" imgW="340344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17032"/>
                        <a:ext cx="5976664" cy="1865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1928794" y="2455714"/>
          <a:ext cx="4778376" cy="154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4" name="Equation" r:id="rId2" imgW="1562100" imgH="495300" progId="Equation.DSMT4">
                  <p:embed/>
                </p:oleObj>
              </mc:Choice>
              <mc:Fallback>
                <p:oleObj name="Equation" r:id="rId2" imgW="15621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455714"/>
                        <a:ext cx="4778376" cy="1544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92</a:t>
            </a:fld>
            <a:endParaRPr lang="es-MX"/>
          </a:p>
        </p:txBody>
      </p:sp>
      <p:sp>
        <p:nvSpPr>
          <p:cNvPr id="5" name="4 Rectángulo"/>
          <p:cNvSpPr/>
          <p:nvPr/>
        </p:nvSpPr>
        <p:spPr>
          <a:xfrm>
            <a:off x="285720" y="500042"/>
            <a:ext cx="8286808" cy="12144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2800" dirty="0">
                <a:solidFill>
                  <a:schemeClr val="tx1"/>
                </a:solidFill>
              </a:rPr>
              <a:t>Plantee la descomposición en fracciones parciales de la siguiente integral. No la resuelva.</a:t>
            </a:r>
          </a:p>
        </p:txBody>
      </p:sp>
      <p:graphicFrame>
        <p:nvGraphicFramePr>
          <p:cNvPr id="152580" name="Object 2"/>
          <p:cNvGraphicFramePr>
            <a:graphicFrameLocks noChangeAspect="1"/>
          </p:cNvGraphicFramePr>
          <p:nvPr/>
        </p:nvGraphicFramePr>
        <p:xfrm>
          <a:off x="71438" y="4616450"/>
          <a:ext cx="900112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5" name="Equation" r:id="rId4" imgW="3543300" imgH="990600" progId="Equation.DSMT4">
                  <p:embed/>
                </p:oleObj>
              </mc:Choice>
              <mc:Fallback>
                <p:oleObj name="Equation" r:id="rId4" imgW="3543300" imgH="990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4616450"/>
                        <a:ext cx="9001125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143768" y="157161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1928794" y="1714488"/>
          <a:ext cx="4658716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6" name="Equation" r:id="rId2" imgW="1943100" imgH="444500" progId="Equation.DSMT4">
                  <p:embed/>
                </p:oleObj>
              </mc:Choice>
              <mc:Fallback>
                <p:oleObj name="Equation" r:id="rId2" imgW="19431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714488"/>
                        <a:ext cx="4658716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501090" y="6407944"/>
            <a:ext cx="511942" cy="365125"/>
          </a:xfrm>
        </p:spPr>
        <p:txBody>
          <a:bodyPr/>
          <a:lstStyle/>
          <a:p>
            <a:fld id="{45B69E3E-940A-4FC5-B76F-DE3323394FCC}" type="slidenum">
              <a:rPr lang="es-MX" smtClean="0"/>
              <a:pPr/>
              <a:t>193</a:t>
            </a:fld>
            <a:endParaRPr lang="es-MX" dirty="0"/>
          </a:p>
        </p:txBody>
      </p:sp>
      <p:sp>
        <p:nvSpPr>
          <p:cNvPr id="5" name="7 Rectángulo"/>
          <p:cNvSpPr/>
          <p:nvPr/>
        </p:nvSpPr>
        <p:spPr>
          <a:xfrm>
            <a:off x="428596" y="142852"/>
            <a:ext cx="8286808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MX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164288" y="508518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71397" name="Object 5"/>
          <p:cNvGraphicFramePr>
            <a:graphicFrameLocks noChangeAspect="1"/>
          </p:cNvGraphicFramePr>
          <p:nvPr/>
        </p:nvGraphicFramePr>
        <p:xfrm>
          <a:off x="395536" y="3717032"/>
          <a:ext cx="6984776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7" name="Equation" r:id="rId4" imgW="4127400" imgH="965160" progId="Equation.DSMT4">
                  <p:embed/>
                </p:oleObj>
              </mc:Choice>
              <mc:Fallback>
                <p:oleObj name="Equation" r:id="rId4" imgW="41274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17032"/>
                        <a:ext cx="6984776" cy="231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1643042" y="1979614"/>
          <a:ext cx="4786900" cy="137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20" name="Equation" r:id="rId2" imgW="1548728" imgH="444307" progId="Equation.DSMT4">
                  <p:embed/>
                </p:oleObj>
              </mc:Choice>
              <mc:Fallback>
                <p:oleObj name="Equation" r:id="rId2" imgW="1548728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979614"/>
                        <a:ext cx="4786900" cy="1377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94</a:t>
            </a:fld>
            <a:endParaRPr lang="es-MX"/>
          </a:p>
        </p:txBody>
      </p:sp>
      <p:sp>
        <p:nvSpPr>
          <p:cNvPr id="5" name="7 Rectángulo"/>
          <p:cNvSpPr/>
          <p:nvPr/>
        </p:nvSpPr>
        <p:spPr>
          <a:xfrm>
            <a:off x="428596" y="285728"/>
            <a:ext cx="8286808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MX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072330" y="15001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72421" name="Object 5"/>
          <p:cNvGraphicFramePr>
            <a:graphicFrameLocks noChangeAspect="1"/>
          </p:cNvGraphicFramePr>
          <p:nvPr/>
        </p:nvGraphicFramePr>
        <p:xfrm>
          <a:off x="1115616" y="4221088"/>
          <a:ext cx="61926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21" name="Equation" r:id="rId4" imgW="3327120" imgH="965160" progId="Equation.DSMT4">
                  <p:embed/>
                </p:oleObj>
              </mc:Choice>
              <mc:Fallback>
                <p:oleObj name="Equation" r:id="rId4" imgW="332712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1088"/>
                        <a:ext cx="6192688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1571604" y="2122494"/>
          <a:ext cx="5389965" cy="152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44" name="Equation" r:id="rId2" imgW="1586811" imgH="444307" progId="Equation.DSMT4">
                  <p:embed/>
                </p:oleObj>
              </mc:Choice>
              <mc:Fallback>
                <p:oleObj name="Equation" r:id="rId2" imgW="1586811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122494"/>
                        <a:ext cx="5389965" cy="1520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95</a:t>
            </a:fld>
            <a:endParaRPr lang="es-MX"/>
          </a:p>
        </p:txBody>
      </p:sp>
      <p:sp>
        <p:nvSpPr>
          <p:cNvPr id="5" name="7 Rectángulo"/>
          <p:cNvSpPr/>
          <p:nvPr/>
        </p:nvSpPr>
        <p:spPr>
          <a:xfrm>
            <a:off x="500034" y="500042"/>
            <a:ext cx="8286808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MX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876256" y="522920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73446" name="Object 6"/>
          <p:cNvGraphicFramePr>
            <a:graphicFrameLocks noChangeAspect="1"/>
          </p:cNvGraphicFramePr>
          <p:nvPr/>
        </p:nvGraphicFramePr>
        <p:xfrm flipV="1">
          <a:off x="1331640" y="4365104"/>
          <a:ext cx="695166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46" name="Equation" r:id="rId4" imgW="4089240" imgH="990360" progId="Equation.DSMT4">
                  <p:embed/>
                </p:oleObj>
              </mc:Choice>
              <mc:Fallback>
                <p:oleObj name="Equation" r:id="rId4" imgW="408924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331640" y="4365104"/>
                        <a:ext cx="6951663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96</a:t>
            </a:fld>
            <a:endParaRPr lang="es-MX"/>
          </a:p>
        </p:txBody>
      </p:sp>
      <p:graphicFrame>
        <p:nvGraphicFramePr>
          <p:cNvPr id="691201" name="Object 1"/>
          <p:cNvGraphicFramePr>
            <a:graphicFrameLocks noChangeAspect="1"/>
          </p:cNvGraphicFramePr>
          <p:nvPr/>
        </p:nvGraphicFramePr>
        <p:xfrm>
          <a:off x="285720" y="357166"/>
          <a:ext cx="651986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05" name="Equation" r:id="rId2" imgW="2146300" imgH="482600" progId="Equation.DSMT4">
                  <p:embed/>
                </p:oleObj>
              </mc:Choice>
              <mc:Fallback>
                <p:oleObj name="Equation" r:id="rId2" imgW="21463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57166"/>
                        <a:ext cx="6519863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2" name="Object 2"/>
          <p:cNvGraphicFramePr>
            <a:graphicFrameLocks noChangeAspect="1"/>
          </p:cNvGraphicFramePr>
          <p:nvPr/>
        </p:nvGraphicFramePr>
        <p:xfrm>
          <a:off x="3230092" y="2348880"/>
          <a:ext cx="5913908" cy="36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06" name="Equation" r:id="rId4" imgW="3149600" imgH="1930400" progId="Equation.DSMT4">
                  <p:embed/>
                </p:oleObj>
              </mc:Choice>
              <mc:Fallback>
                <p:oleObj name="Equation" r:id="rId4" imgW="3149600" imgH="1930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092" y="2348880"/>
                        <a:ext cx="5913908" cy="364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572396" y="64291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7" name="6 Imagen"/>
          <p:cNvPicPr/>
          <p:nvPr/>
        </p:nvPicPr>
        <p:blipFill>
          <a:blip r:embed="rId6" cstate="print">
            <a:lum bright="-33000" contrast="6000"/>
          </a:blip>
          <a:srcRect/>
          <a:stretch>
            <a:fillRect/>
          </a:stretch>
        </p:blipFill>
        <p:spPr bwMode="auto">
          <a:xfrm>
            <a:off x="642910" y="4286256"/>
            <a:ext cx="1773249" cy="1773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8 Imagen"/>
          <p:cNvPicPr/>
          <p:nvPr/>
        </p:nvPicPr>
        <p:blipFill>
          <a:blip r:embed="rId7" cstate="print">
            <a:lum bright="-10000" contrast="-36000"/>
          </a:blip>
          <a:srcRect/>
          <a:stretch>
            <a:fillRect/>
          </a:stretch>
        </p:blipFill>
        <p:spPr bwMode="auto">
          <a:xfrm>
            <a:off x="714348" y="2143116"/>
            <a:ext cx="1773249" cy="1773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2285984" y="1923917"/>
          <a:ext cx="4143404" cy="150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8" name="Equation" r:id="rId2" imgW="1206500" imgH="431800" progId="Equation.DSMT4">
                  <p:embed/>
                </p:oleObj>
              </mc:Choice>
              <mc:Fallback>
                <p:oleObj name="Equation" r:id="rId2" imgW="12065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923917"/>
                        <a:ext cx="4143404" cy="1505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97</a:t>
            </a:fld>
            <a:endParaRPr lang="es-MX"/>
          </a:p>
        </p:txBody>
      </p:sp>
      <p:sp>
        <p:nvSpPr>
          <p:cNvPr id="5" name="7 Rectángulo"/>
          <p:cNvSpPr/>
          <p:nvPr/>
        </p:nvSpPr>
        <p:spPr>
          <a:xfrm>
            <a:off x="428596" y="285728"/>
            <a:ext cx="8286808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MX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929454" y="142873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74469" name="Object 5"/>
          <p:cNvGraphicFramePr>
            <a:graphicFrameLocks noChangeAspect="1"/>
          </p:cNvGraphicFramePr>
          <p:nvPr/>
        </p:nvGraphicFramePr>
        <p:xfrm>
          <a:off x="1619672" y="4221088"/>
          <a:ext cx="5568419" cy="196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9" name="Equation" r:id="rId4" imgW="2692080" imgH="939600" progId="Equation.DSMT4">
                  <p:embed/>
                </p:oleObj>
              </mc:Choice>
              <mc:Fallback>
                <p:oleObj name="Equation" r:id="rId4" imgW="269208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21088"/>
                        <a:ext cx="5568419" cy="1966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2699792" y="1556792"/>
          <a:ext cx="38671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2" name="Equation" r:id="rId2" imgW="1104840" imgH="431640" progId="Equation.DSMT4">
                  <p:embed/>
                </p:oleObj>
              </mc:Choice>
              <mc:Fallback>
                <p:oleObj name="Equation" r:id="rId2" imgW="11048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556792"/>
                        <a:ext cx="386715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98</a:t>
            </a:fld>
            <a:endParaRPr lang="es-MX"/>
          </a:p>
        </p:txBody>
      </p:sp>
      <p:sp>
        <p:nvSpPr>
          <p:cNvPr id="5" name="7 Rectángulo"/>
          <p:cNvSpPr/>
          <p:nvPr/>
        </p:nvSpPr>
        <p:spPr>
          <a:xfrm>
            <a:off x="428596" y="214290"/>
            <a:ext cx="8286808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s-MX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MX" sz="2800" dirty="0">
                <a:solidFill>
                  <a:schemeClr val="tx1"/>
                </a:solidFill>
              </a:rPr>
              <a:t>Plantee, lo más simplificado posible, la descomposición en fracciones parciales de la siguiente integral. No la resuelva.</a:t>
            </a:r>
          </a:p>
        </p:txBody>
      </p:sp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929454" y="114298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0" y="3501008"/>
          <a:ext cx="7835901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3" name="Equation" r:id="rId4" imgW="3340080" imgH="939600" progId="Equation.DSMT4">
                  <p:embed/>
                </p:oleObj>
              </mc:Choice>
              <mc:Fallback>
                <p:oleObj name="Equation" r:id="rId4" imgW="334008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1008"/>
                        <a:ext cx="7835901" cy="222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MX" dirty="0">
                <a:hlinkClick r:id="rId3" action="ppaction://hlinksldjump"/>
              </a:rPr>
              <a:t>Segundo</a:t>
            </a:r>
            <a:endParaRPr lang="es-MX" dirty="0"/>
          </a:p>
          <a:p>
            <a:r>
              <a:rPr lang="es-MX" dirty="0"/>
              <a:t>tercero</a:t>
            </a:r>
          </a:p>
        </p:txBody>
      </p:sp>
      <p:sp>
        <p:nvSpPr>
          <p:cNvPr id="3" name="2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s-MX"/>
          </a:p>
        </p:txBody>
      </p:sp>
      <p:graphicFrame>
        <p:nvGraphicFramePr>
          <p:cNvPr id="10" name="9 Tabla"/>
          <p:cNvGraphicFramePr>
            <a:graphicFrameLocks noGrp="1"/>
          </p:cNvGraphicFramePr>
          <p:nvPr/>
        </p:nvGraphicFramePr>
        <p:xfrm>
          <a:off x="714348" y="571480"/>
          <a:ext cx="8001060" cy="4071970"/>
        </p:xfrm>
        <a:graphic>
          <a:graphicData uri="http://schemas.openxmlformats.org/drawingml/2006/table">
            <a:tbl>
              <a:tblPr/>
              <a:tblGrid>
                <a:gridCol w="5334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407197">
                <a:tc>
                  <a:txBody>
                    <a:bodyPr/>
                    <a:lstStyle/>
                    <a:p>
                      <a:pPr algn="ctr" fontAlgn="b"/>
                      <a:r>
                        <a:rPr lang="es-MX" sz="2000" b="0" i="0" u="none" strike="noStrike" dirty="0">
                          <a:solidFill>
                            <a:srgbClr val="000000"/>
                          </a:solidFill>
                          <a:latin typeface="Calibri"/>
                          <a:hlinkClick r:id="rId4" action="ppaction://hlinksldjump"/>
                        </a:rPr>
                        <a:t>1</a:t>
                      </a:r>
                      <a:endParaRPr lang="es-MX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000" b="0" i="0" u="none" strike="noStrike" dirty="0">
                          <a:solidFill>
                            <a:srgbClr val="000000"/>
                          </a:solidFill>
                          <a:latin typeface="Calibri"/>
                          <a:hlinkClick r:id="rId3" action="ppaction://hlinksldjump"/>
                        </a:rPr>
                        <a:t>2</a:t>
                      </a:r>
                      <a:endParaRPr lang="es-MX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000" b="0" i="0" u="none" strike="noStrike" dirty="0">
                          <a:solidFill>
                            <a:srgbClr val="000000"/>
                          </a:solidFill>
                          <a:latin typeface="Calibri"/>
                          <a:hlinkClick r:id="rId5" action="ppaction://hlinksldjump"/>
                        </a:rPr>
                        <a:t>3</a:t>
                      </a:r>
                      <a:endParaRPr lang="es-MX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000" b="0" i="0" u="none" strike="noStrike" dirty="0">
                          <a:solidFill>
                            <a:srgbClr val="000000"/>
                          </a:solidFill>
                          <a:latin typeface="Calibri"/>
                          <a:hlinkClick r:id="rId6" action="ppaction://hlinksldjump"/>
                        </a:rPr>
                        <a:t>4</a:t>
                      </a:r>
                      <a:endParaRPr lang="es-MX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000" b="0" i="0" u="none" strike="noStrike" dirty="0">
                          <a:solidFill>
                            <a:srgbClr val="000000"/>
                          </a:solidFill>
                          <a:latin typeface="Calibri"/>
                          <a:hlinkClick r:id="rId7" action="ppaction://hlinksldjump"/>
                        </a:rPr>
                        <a:t>5</a:t>
                      </a:r>
                      <a:endParaRPr lang="es-MX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000" b="0" i="0" u="none" strike="noStrike" dirty="0">
                          <a:solidFill>
                            <a:srgbClr val="000000"/>
                          </a:solidFill>
                          <a:latin typeface="Calibri"/>
                          <a:hlinkClick r:id="rId8" action="ppaction://hlinksldjump"/>
                        </a:rPr>
                        <a:t>6</a:t>
                      </a:r>
                      <a:endParaRPr lang="es-MX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000" b="0" i="0" u="none" strike="noStrike" dirty="0">
                          <a:solidFill>
                            <a:srgbClr val="000000"/>
                          </a:solidFill>
                          <a:latin typeface="Calibri"/>
                          <a:hlinkClick r:id="rId9" action="ppaction://hlinksldjump"/>
                        </a:rPr>
                        <a:t>7</a:t>
                      </a:r>
                      <a:endParaRPr lang="es-MX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" action="ppaction://hlinksldjump"/>
                        </a:rPr>
                        <a:t>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" action="ppaction://hlinksldjump"/>
                        </a:rPr>
                        <a:t>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" action="ppaction://hlinksldjump"/>
                        </a:rPr>
                        <a:t>1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" action="ppaction://hlinksldjump"/>
                        </a:rPr>
                        <a:t>1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" action="ppaction://hlinksldjump"/>
                        </a:rPr>
                        <a:t>1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" action="ppaction://hlinksldjump"/>
                        </a:rPr>
                        <a:t>1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" action="ppaction://hlinksldjump"/>
                        </a:rPr>
                        <a:t>1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" action="ppaction://hlinksldjump"/>
                        </a:rPr>
                        <a:t>1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197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" action="ppaction://hlinksldjump"/>
                        </a:rPr>
                        <a:t>1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" action="ppaction://hlinksldjump"/>
                        </a:rPr>
                        <a:t>1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0" action="ppaction://hlinksldjump"/>
                        </a:rPr>
                        <a:t>1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1" action="ppaction://hlinksldjump"/>
                        </a:rPr>
                        <a:t>1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2" action="ppaction://hlinksldjump"/>
                        </a:rPr>
                        <a:t>2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3" action="ppaction://hlinksldjump"/>
                        </a:rPr>
                        <a:t>2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4" action="ppaction://hlinksldjump"/>
                        </a:rPr>
                        <a:t>2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5" action="ppaction://hlinksldjump"/>
                        </a:rPr>
                        <a:t>2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6" action="ppaction://hlinksldjump"/>
                        </a:rPr>
                        <a:t>2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7" action="ppaction://hlinksldjump"/>
                        </a:rPr>
                        <a:t>2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8" action="ppaction://hlinksldjump"/>
                        </a:rPr>
                        <a:t>2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9" action="ppaction://hlinksldjump"/>
                        </a:rPr>
                        <a:t>2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0" action="ppaction://hlinksldjump"/>
                        </a:rPr>
                        <a:t>2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1" action="ppaction://hlinksldjump"/>
                        </a:rPr>
                        <a:t>2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2" action="ppaction://hlinksldjump"/>
                        </a:rPr>
                        <a:t>3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197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3" action="ppaction://hlinksldjump"/>
                        </a:rPr>
                        <a:t>3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4" action="ppaction://hlinksldjump"/>
                        </a:rPr>
                        <a:t>3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5" action="ppaction://hlinksldjump"/>
                        </a:rPr>
                        <a:t>3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6" action="ppaction://hlinksldjump"/>
                        </a:rPr>
                        <a:t>3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7" action="ppaction://hlinksldjump"/>
                        </a:rPr>
                        <a:t>3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" action="ppaction://hlinksldjump"/>
                        </a:rPr>
                        <a:t>3</a:t>
                      </a:r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8" action="ppaction://hlinksldjump"/>
                        </a:rPr>
                        <a:t>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39" action="ppaction://hlinksldjump"/>
                        </a:rPr>
                        <a:t>3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0" action="ppaction://hlinksldjump"/>
                        </a:rPr>
                        <a:t>3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1" action="ppaction://hlinksldjump"/>
                        </a:rPr>
                        <a:t>3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2" action="ppaction://hlinksldjump"/>
                        </a:rPr>
                        <a:t>4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3" action="ppaction://hlinksldjump"/>
                        </a:rPr>
                        <a:t>4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4" action="ppaction://hlinksldjump"/>
                        </a:rPr>
                        <a:t>4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5" action="ppaction://hlinksldjump"/>
                        </a:rPr>
                        <a:t>4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6" action="ppaction://hlinksldjump"/>
                        </a:rPr>
                        <a:t>4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7" action="ppaction://hlinksldjump"/>
                        </a:rPr>
                        <a:t>4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197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8" action="ppaction://hlinksldjump"/>
                        </a:rPr>
                        <a:t>4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49" action="ppaction://hlinksldjump"/>
                        </a:rPr>
                        <a:t>4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0" action="ppaction://hlinksldjump"/>
                        </a:rPr>
                        <a:t>4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1" action="ppaction://hlinksldjump"/>
                        </a:rPr>
                        <a:t>4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2" action="ppaction://hlinksldjump"/>
                        </a:rPr>
                        <a:t>5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3" action="ppaction://hlinksldjump"/>
                        </a:rPr>
                        <a:t>5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4" action="ppaction://hlinksldjump"/>
                        </a:rPr>
                        <a:t>5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5" action="ppaction://hlinksldjump"/>
                        </a:rPr>
                        <a:t>5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6" action="ppaction://hlinksldjump"/>
                        </a:rPr>
                        <a:t>5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7" action="ppaction://hlinksldjump"/>
                        </a:rPr>
                        <a:t>5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8" action="ppaction://hlinksldjump"/>
                        </a:rPr>
                        <a:t>5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9" action="ppaction://hlinksldjump"/>
                        </a:rPr>
                        <a:t>5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0" action="ppaction://hlinksldjump"/>
                        </a:rPr>
                        <a:t>5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1" action="ppaction://hlinksldjump"/>
                        </a:rPr>
                        <a:t>5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2" action="ppaction://hlinksldjump"/>
                        </a:rPr>
                        <a:t>6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197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3" action="ppaction://hlinksldjump"/>
                        </a:rPr>
                        <a:t>6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4" action="ppaction://hlinksldjump"/>
                        </a:rPr>
                        <a:t>6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5" action="ppaction://hlinksldjump"/>
                        </a:rPr>
                        <a:t>6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6" action="ppaction://hlinksldjump"/>
                        </a:rPr>
                        <a:t>6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7" action="ppaction://hlinksldjump"/>
                        </a:rPr>
                        <a:t>6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8" action="ppaction://hlinksldjump"/>
                        </a:rPr>
                        <a:t>6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69" action="ppaction://hlinksldjump"/>
                        </a:rPr>
                        <a:t>6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0" action="ppaction://hlinksldjump"/>
                        </a:rPr>
                        <a:t>6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1" action="ppaction://hlinksldjump"/>
                        </a:rPr>
                        <a:t>6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2" action="ppaction://hlinksldjump"/>
                        </a:rPr>
                        <a:t>7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3" action="ppaction://hlinksldjump"/>
                        </a:rPr>
                        <a:t>7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54" action="ppaction://hlinksldjump"/>
                        </a:rPr>
                        <a:t>7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3" action="ppaction://hlinksldjump"/>
                        </a:rPr>
                        <a:t>7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4" action="ppaction://hlinksldjump"/>
                        </a:rPr>
                        <a:t>7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5" action="ppaction://hlinksldjump"/>
                        </a:rPr>
                        <a:t>7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197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6" action="ppaction://hlinksldjump"/>
                        </a:rPr>
                        <a:t>7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7" action="ppaction://hlinksldjump"/>
                        </a:rPr>
                        <a:t>7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8" action="ppaction://hlinksldjump"/>
                        </a:rPr>
                        <a:t>7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79" action="ppaction://hlinksldjump"/>
                        </a:rPr>
                        <a:t>7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0" action="ppaction://hlinksldjump"/>
                        </a:rPr>
                        <a:t>8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1" action="ppaction://hlinksldjump"/>
                        </a:rPr>
                        <a:t>8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2" action="ppaction://hlinksldjump"/>
                        </a:rPr>
                        <a:t>8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3" action="ppaction://hlinksldjump"/>
                        </a:rPr>
                        <a:t>8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4" action="ppaction://hlinksldjump"/>
                        </a:rPr>
                        <a:t>8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5" action="ppaction://hlinksldjump"/>
                        </a:rPr>
                        <a:t>8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6" action="ppaction://hlinksldjump"/>
                        </a:rPr>
                        <a:t>8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7" action="ppaction://hlinksldjump"/>
                        </a:rPr>
                        <a:t>8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8" action="ppaction://hlinksldjump"/>
                        </a:rPr>
                        <a:t>8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89" action="ppaction://hlinksldjump"/>
                        </a:rPr>
                        <a:t>8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0" action="ppaction://hlinksldjump"/>
                        </a:rPr>
                        <a:t>9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197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1" action="ppaction://hlinksldjump"/>
                        </a:rPr>
                        <a:t>9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2" action="ppaction://hlinksldjump"/>
                        </a:rPr>
                        <a:t>9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3" action="ppaction://hlinksldjump"/>
                        </a:rPr>
                        <a:t>9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4" action="ppaction://hlinksldjump"/>
                        </a:rPr>
                        <a:t>9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5" action="ppaction://hlinksldjump"/>
                        </a:rPr>
                        <a:t>9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6" action="ppaction://hlinksldjump"/>
                        </a:rPr>
                        <a:t>9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7" action="ppaction://hlinksldjump"/>
                        </a:rPr>
                        <a:t>9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8" action="ppaction://hlinksldjump"/>
                        </a:rPr>
                        <a:t>9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99" action="ppaction://hlinksldjump"/>
                        </a:rPr>
                        <a:t>9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0" action="ppaction://hlinksldjump"/>
                        </a:rPr>
                        <a:t>10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1" action="ppaction://hlinksldjump"/>
                        </a:rPr>
                        <a:t>10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2" action="ppaction://hlinksldjump"/>
                        </a:rPr>
                        <a:t>10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3" action="ppaction://hlinksldjump"/>
                        </a:rPr>
                        <a:t>10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4" action="ppaction://hlinksldjump"/>
                        </a:rPr>
                        <a:t>10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5" action="ppaction://hlinksldjump"/>
                        </a:rPr>
                        <a:t>10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197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6" action="ppaction://hlinksldjump"/>
                        </a:rPr>
                        <a:t>10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7" action="ppaction://hlinksldjump"/>
                        </a:rPr>
                        <a:t>10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8" action="ppaction://hlinksldjump"/>
                        </a:rPr>
                        <a:t>10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09" action="ppaction://hlinksldjump"/>
                        </a:rPr>
                        <a:t>10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0" action="ppaction://hlinksldjump"/>
                        </a:rPr>
                        <a:t>11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1" action="ppaction://hlinksldjump"/>
                        </a:rPr>
                        <a:t>11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2" action="ppaction://hlinksldjump"/>
                        </a:rPr>
                        <a:t>11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3" action="ppaction://hlinksldjump"/>
                        </a:rPr>
                        <a:t>11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4" action="ppaction://hlinksldjump"/>
                        </a:rPr>
                        <a:t>11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5" action="ppaction://hlinksldjump"/>
                        </a:rPr>
                        <a:t>11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6" action="ppaction://hlinksldjump"/>
                        </a:rPr>
                        <a:t>11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7" action="ppaction://hlinksldjump"/>
                        </a:rPr>
                        <a:t>11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8" action="ppaction://hlinksldjump"/>
                        </a:rPr>
                        <a:t>11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19" action="ppaction://hlinksldjump"/>
                        </a:rPr>
                        <a:t>11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0" action="ppaction://hlinksldjump"/>
                        </a:rPr>
                        <a:t>12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7197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1" action="ppaction://hlinksldjump"/>
                        </a:rPr>
                        <a:t>12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2" action="ppaction://hlinksldjump"/>
                        </a:rPr>
                        <a:t>12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3" action="ppaction://hlinksldjump"/>
                        </a:rPr>
                        <a:t>12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4" action="ppaction://hlinksldjump"/>
                        </a:rPr>
                        <a:t>12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5" action="ppaction://hlinksldjump"/>
                        </a:rPr>
                        <a:t>12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6" action="ppaction://hlinksldjump"/>
                        </a:rPr>
                        <a:t>12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7" action="ppaction://hlinksldjump"/>
                        </a:rPr>
                        <a:t>12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8" action="ppaction://hlinksldjump"/>
                        </a:rPr>
                        <a:t>12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29" action="ppaction://hlinksldjump"/>
                        </a:rPr>
                        <a:t>12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0" action="ppaction://hlinksldjump"/>
                        </a:rPr>
                        <a:t>13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1" action="ppaction://hlinksldjump"/>
                        </a:rPr>
                        <a:t>13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2" action="ppaction://hlinksldjump"/>
                        </a:rPr>
                        <a:t>13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3" action="ppaction://hlinksldjump"/>
                        </a:rPr>
                        <a:t>13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4" action="ppaction://hlinksldjump"/>
                        </a:rPr>
                        <a:t>13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5" action="ppaction://hlinksldjump"/>
                        </a:rPr>
                        <a:t>13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197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6" action="ppaction://hlinksldjump"/>
                        </a:rPr>
                        <a:t>13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7" action="ppaction://hlinksldjump"/>
                        </a:rPr>
                        <a:t>13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8" action="ppaction://hlinksldjump"/>
                        </a:rPr>
                        <a:t>13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39" action="ppaction://hlinksldjump"/>
                        </a:rPr>
                        <a:t>13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0" action="ppaction://hlinksldjump"/>
                        </a:rPr>
                        <a:t>14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1" action="ppaction://hlinksldjump"/>
                        </a:rPr>
                        <a:t>14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2" action="ppaction://hlinksldjump"/>
                        </a:rPr>
                        <a:t>14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3" action="ppaction://hlinksldjump"/>
                        </a:rPr>
                        <a:t>14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4" action="ppaction://hlinksldjump"/>
                        </a:rPr>
                        <a:t>14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5" action="ppaction://hlinksldjump"/>
                        </a:rPr>
                        <a:t>14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6" action="ppaction://hlinksldjump"/>
                        </a:rPr>
                        <a:t>14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7" action="ppaction://hlinksldjump"/>
                        </a:rPr>
                        <a:t>14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8" action="ppaction://hlinksldjump"/>
                        </a:rPr>
                        <a:t>14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49" action="ppaction://hlinksldjump"/>
                        </a:rPr>
                        <a:t>14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0" action="ppaction://hlinksldjump"/>
                        </a:rPr>
                        <a:t>15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714348" y="4714884"/>
          <a:ext cx="8001060" cy="1857360"/>
        </p:xfrm>
        <a:graphic>
          <a:graphicData uri="http://schemas.openxmlformats.org/drawingml/2006/table">
            <a:tbl>
              <a:tblPr/>
              <a:tblGrid>
                <a:gridCol w="5334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3340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464340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1" action="ppaction://hlinksldjump"/>
                        </a:rPr>
                        <a:t>15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2" action="ppaction://hlinksldjump"/>
                        </a:rPr>
                        <a:t>15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3" action="ppaction://hlinksldjump"/>
                        </a:rPr>
                        <a:t>15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4" action="ppaction://hlinksldjump"/>
                        </a:rPr>
                        <a:t>15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5" action="ppaction://hlinksldjump"/>
                        </a:rPr>
                        <a:t>15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6" action="ppaction://hlinksldjump"/>
                        </a:rPr>
                        <a:t>15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7" action="ppaction://hlinksldjump"/>
                        </a:rPr>
                        <a:t>15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8" action="ppaction://hlinksldjump"/>
                        </a:rPr>
                        <a:t>15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59" action="ppaction://hlinksldjump"/>
                        </a:rPr>
                        <a:t>15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0" action="ppaction://hlinksldjump"/>
                        </a:rPr>
                        <a:t>16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1" action="ppaction://hlinksldjump"/>
                        </a:rPr>
                        <a:t>16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2" action="ppaction://hlinksldjump"/>
                        </a:rPr>
                        <a:t>16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3" action="ppaction://hlinksldjump"/>
                        </a:rPr>
                        <a:t>16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4" action="ppaction://hlinksldjump"/>
                        </a:rPr>
                        <a:t>16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5" action="ppaction://hlinksldjump"/>
                        </a:rPr>
                        <a:t>16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340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6" action="ppaction://hlinksldjump"/>
                        </a:rPr>
                        <a:t>16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7" action="ppaction://hlinksldjump"/>
                        </a:rPr>
                        <a:t>16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8" action="ppaction://hlinksldjump"/>
                        </a:rPr>
                        <a:t>16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69" action="ppaction://hlinksldjump"/>
                        </a:rPr>
                        <a:t>16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0" action="ppaction://hlinksldjump"/>
                        </a:rPr>
                        <a:t>17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1" action="ppaction://hlinksldjump"/>
                        </a:rPr>
                        <a:t>17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2" action="ppaction://hlinksldjump"/>
                        </a:rPr>
                        <a:t>17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3" action="ppaction://hlinksldjump"/>
                        </a:rPr>
                        <a:t>17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4" action="ppaction://hlinksldjump"/>
                        </a:rPr>
                        <a:t>17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5" action="ppaction://hlinksldjump"/>
                        </a:rPr>
                        <a:t>17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6" action="ppaction://hlinksldjump"/>
                        </a:rPr>
                        <a:t>17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7" action="ppaction://hlinksldjump"/>
                        </a:rPr>
                        <a:t>17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8" action="ppaction://hlinksldjump"/>
                        </a:rPr>
                        <a:t>17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79" action="ppaction://hlinksldjump"/>
                        </a:rPr>
                        <a:t>17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0" action="ppaction://hlinksldjump"/>
                        </a:rPr>
                        <a:t>18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4340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1" action="ppaction://hlinksldjump"/>
                        </a:rPr>
                        <a:t>18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2" action="ppaction://hlinksldjump"/>
                        </a:rPr>
                        <a:t>18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3" action="ppaction://hlinksldjump"/>
                        </a:rPr>
                        <a:t>18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4" action="ppaction://hlinksldjump"/>
                        </a:rPr>
                        <a:t>18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5" action="ppaction://hlinksldjump"/>
                        </a:rPr>
                        <a:t>18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6" action="ppaction://hlinksldjump"/>
                        </a:rPr>
                        <a:t>18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7" action="ppaction://hlinksldjump"/>
                        </a:rPr>
                        <a:t>18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8" action="ppaction://hlinksldjump"/>
                        </a:rPr>
                        <a:t>18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89" action="ppaction://hlinksldjump"/>
                        </a:rPr>
                        <a:t>18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0" action="ppaction://hlinksldjump"/>
                        </a:rPr>
                        <a:t>19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1" action="ppaction://hlinksldjump"/>
                        </a:rPr>
                        <a:t>191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2" action="ppaction://hlinksldjump"/>
                        </a:rPr>
                        <a:t>192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3" action="ppaction://hlinksldjump"/>
                        </a:rPr>
                        <a:t>193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4" action="ppaction://hlinksldjump"/>
                        </a:rPr>
                        <a:t>194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5" action="ppaction://hlinksldjump"/>
                        </a:rPr>
                        <a:t>195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4340"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6" action="ppaction://hlinksldjump"/>
                        </a:rPr>
                        <a:t>196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7" action="ppaction://hlinksldjump"/>
                        </a:rPr>
                        <a:t>197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8" action="ppaction://hlinksldjump"/>
                        </a:rPr>
                        <a:t>198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199" action="ppaction://hlinksldjump"/>
                        </a:rPr>
                        <a:t>199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r>
                        <a:rPr kumimoji="0" lang="es-MX" sz="2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  <a:hlinkClick r:id="rId200" action="ppaction://hlinksldjump"/>
                        </a:rPr>
                        <a:t>200</a:t>
                      </a:r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fontAlgn="b" latinLnBrk="0" hangingPunct="1"/>
                      <a:endParaRPr kumimoji="0" lang="es-MX" sz="2000" b="0" i="0" u="none" strike="noStrike" kern="1200" dirty="0">
                        <a:solidFill>
                          <a:srgbClr val="000000"/>
                        </a:solidFill>
                        <a:latin typeface="Calibri"/>
                        <a:ea typeface="+mn-ea"/>
                        <a:cs typeface="+mn-cs"/>
                        <a:hlinkClick r:id="rId9" action="ppaction://hlinksldjump"/>
                      </a:endParaRPr>
                    </a:p>
                  </a:txBody>
                  <a:tcPr marL="5080" marR="5080" marT="50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A5A5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476672"/>
          <a:ext cx="40814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647700" imgH="279400" progId="Equation.DSMT4">
                  <p:embed/>
                </p:oleObj>
              </mc:Choice>
              <mc:Fallback>
                <p:oleObj name="Equation" r:id="rId3" imgW="6477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6672"/>
                        <a:ext cx="4081463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1173163" y="3429000"/>
          <a:ext cx="7373937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1637589" imgH="393529" progId="Equation.DSMT4">
                  <p:embed/>
                </p:oleObj>
              </mc:Choice>
              <mc:Fallback>
                <p:oleObj name="Equation" r:id="rId5" imgW="1637589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429000"/>
                        <a:ext cx="7373937" cy="212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199</a:t>
            </a:fld>
            <a:endParaRPr lang="es-MX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785918" y="1285860"/>
          <a:ext cx="6271763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18" name="Equation" r:id="rId2" imgW="1701800" imgH="368300" progId="Equation.DSMT4">
                  <p:embed/>
                </p:oleObj>
              </mc:Choice>
              <mc:Fallback>
                <p:oleObj name="Equation" r:id="rId2" imgW="1701800" imgH="36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285860"/>
                        <a:ext cx="6271763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642910" y="97673"/>
            <a:ext cx="8001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/>
              <a:t>Dibuje la región de integración y pase a coordenadas polares</a:t>
            </a:r>
          </a:p>
        </p:txBody>
      </p:sp>
      <p:pic>
        <p:nvPicPr>
          <p:cNvPr id="1658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3501008"/>
            <a:ext cx="2860421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067944" y="3861048"/>
          <a:ext cx="4476782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19" name="Equation" r:id="rId5" imgW="1193800" imgH="381000" progId="Equation.DSMT4">
                  <p:embed/>
                </p:oleObj>
              </mc:Choice>
              <mc:Fallback>
                <p:oleObj name="Equation" r:id="rId5" imgW="1193800" imgH="3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861048"/>
                        <a:ext cx="4476782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Flecha a la derecha con bandas">
            <a:hlinkClick r:id="" action="ppaction://hlinkshowjump?jump=firstslide"/>
          </p:cNvPr>
          <p:cNvSpPr/>
          <p:nvPr/>
        </p:nvSpPr>
        <p:spPr>
          <a:xfrm>
            <a:off x="7215206" y="64291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200</a:t>
            </a:fld>
            <a:endParaRPr lang="es-MX"/>
          </a:p>
        </p:txBody>
      </p:sp>
      <p:sp>
        <p:nvSpPr>
          <p:cNvPr id="4" name="3 Rectángulo"/>
          <p:cNvSpPr/>
          <p:nvPr/>
        </p:nvSpPr>
        <p:spPr>
          <a:xfrm>
            <a:off x="285720" y="285728"/>
            <a:ext cx="84296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400" dirty="0"/>
              <a:t>Dibuje la región de integración y pase a coordenadas polares y evalúe la integral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995936" y="2996952"/>
          <a:ext cx="4547349" cy="34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44" name="Equation" r:id="rId2" imgW="2184400" imgH="1651000" progId="Equation.DSMT4">
                  <p:embed/>
                </p:oleObj>
              </mc:Choice>
              <mc:Fallback>
                <p:oleObj name="Equation" r:id="rId2" imgW="2184400" imgH="165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96952"/>
                        <a:ext cx="4547349" cy="343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771800" y="1196752"/>
          <a:ext cx="40100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45" name="Equation" r:id="rId4" imgW="1168400" imgH="330200" progId="Equation.DSMT4">
                  <p:embed/>
                </p:oleObj>
              </mc:Choice>
              <mc:Fallback>
                <p:oleObj name="Equation" r:id="rId4" imgW="1168400" imgH="330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196752"/>
                        <a:ext cx="4010025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69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034" y="4071941"/>
            <a:ext cx="2571768" cy="23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3810795" y="2357430"/>
          <a:ext cx="2261403" cy="88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46" name="Equation" r:id="rId7" imgW="977900" imgH="381000" progId="Equation.DSMT4">
                  <p:embed/>
                </p:oleObj>
              </mc:Choice>
              <mc:Fallback>
                <p:oleObj name="Equation" r:id="rId7" imgW="9779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795" y="2357430"/>
                        <a:ext cx="2261403" cy="881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Flecha a la derecha con bandas">
            <a:hlinkClick r:id="" action="ppaction://hlinkshowjump?jump=firstslide"/>
          </p:cNvPr>
          <p:cNvSpPr/>
          <p:nvPr/>
        </p:nvSpPr>
        <p:spPr>
          <a:xfrm>
            <a:off x="7215206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69E3E-940A-4FC5-B76F-DE3323394FCC}" type="slidenum">
              <a:rPr lang="es-MX" smtClean="0"/>
              <a:pPr/>
              <a:t>201</a:t>
            </a:fld>
            <a:endParaRPr lang="es-MX"/>
          </a:p>
        </p:txBody>
      </p:sp>
      <p:sp>
        <p:nvSpPr>
          <p:cNvPr id="4" name="3 Rectángulo"/>
          <p:cNvSpPr/>
          <p:nvPr/>
        </p:nvSpPr>
        <p:spPr>
          <a:xfrm>
            <a:off x="857224" y="142852"/>
            <a:ext cx="74295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400" dirty="0"/>
              <a:t>Dibuje la región de integración y pase a coordenadas polares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500034" y="1071546"/>
          <a:ext cx="3266440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6" name="Equation" r:id="rId2" imgW="990600" imgH="368300" progId="Equation.DSMT4">
                  <p:embed/>
                </p:oleObj>
              </mc:Choice>
              <mc:Fallback>
                <p:oleObj name="Equation" r:id="rId2" imgW="990600" imgH="36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071546"/>
                        <a:ext cx="3266440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2928934"/>
            <a:ext cx="3143272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4355976" y="1844824"/>
          <a:ext cx="4000528" cy="445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7" name="Equation" r:id="rId5" imgW="1917360" imgH="2133360" progId="Equation.DSMT4">
                  <p:embed/>
                </p:oleObj>
              </mc:Choice>
              <mc:Fallback>
                <p:oleObj name="Equation" r:id="rId5" imgW="1917360" imgH="2133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844824"/>
                        <a:ext cx="4000528" cy="4450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39552" y="0"/>
          <a:ext cx="44021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698197" imgH="431613" progId="Equation.DSMT4">
                  <p:embed/>
                </p:oleObj>
              </mc:Choice>
              <mc:Fallback>
                <p:oleObj name="Equation" r:id="rId3" imgW="698197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0"/>
                        <a:ext cx="4402138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41275" y="3644900"/>
          <a:ext cx="87360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2616200" imgH="469900" progId="Equation.DSMT4">
                  <p:embed/>
                </p:oleObj>
              </mc:Choice>
              <mc:Fallback>
                <p:oleObj name="Equation" r:id="rId5" imgW="26162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3644900"/>
                        <a:ext cx="8736013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11138" y="171450"/>
          <a:ext cx="3360737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533169" imgH="418918" progId="Equation.DSMT4">
                  <p:embed/>
                </p:oleObj>
              </mc:Choice>
              <mc:Fallback>
                <p:oleObj name="Equation" r:id="rId3" imgW="533169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171450"/>
                        <a:ext cx="3360737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323528" y="3140968"/>
          <a:ext cx="8820472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5" imgW="1586811" imgH="393529" progId="Equation.DSMT4">
                  <p:embed/>
                </p:oleObj>
              </mc:Choice>
              <mc:Fallback>
                <p:oleObj name="Equation" r:id="rId5" imgW="1586811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40968"/>
                        <a:ext cx="8820472" cy="212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39552" y="476672"/>
          <a:ext cx="5521326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6672"/>
                        <a:ext cx="5521326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467544" y="3573016"/>
          <a:ext cx="8064895" cy="122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5" imgW="2527300" imgH="279400" progId="Equation.DSMT4">
                  <p:embed/>
                </p:oleObj>
              </mc:Choice>
              <mc:Fallback>
                <p:oleObj name="Equation" r:id="rId5" imgW="25273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73016"/>
                        <a:ext cx="8064895" cy="1223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23528" y="0"/>
          <a:ext cx="448151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710891" imgH="418918" progId="Equation.DSMT4">
                  <p:embed/>
                </p:oleObj>
              </mc:Choice>
              <mc:Fallback>
                <p:oleObj name="Equation" r:id="rId3" imgW="710891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0"/>
                        <a:ext cx="4481513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23528" y="3356992"/>
          <a:ext cx="8820472" cy="228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1739900" imgH="393700" progId="Equation.DSMT4">
                  <p:embed/>
                </p:oleObj>
              </mc:Choice>
              <mc:Fallback>
                <p:oleObj name="Equation" r:id="rId5" imgW="17399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56992"/>
                        <a:ext cx="8820472" cy="2285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0" y="285728"/>
          <a:ext cx="5681663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3" imgW="901700" imgH="457200" progId="Equation.DSMT4">
                  <p:embed/>
                </p:oleObj>
              </mc:Choice>
              <mc:Fallback>
                <p:oleObj name="Equation" r:id="rId3" imgW="9017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728"/>
                        <a:ext cx="5681663" cy="247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2"/>
          <p:cNvGraphicFramePr>
            <a:graphicFrameLocks noChangeAspect="1"/>
          </p:cNvGraphicFramePr>
          <p:nvPr/>
        </p:nvGraphicFramePr>
        <p:xfrm>
          <a:off x="7938" y="2708275"/>
          <a:ext cx="8913812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5" imgW="2336760" imgH="1117440" progId="Equation.DSMT4">
                  <p:embed/>
                </p:oleObj>
              </mc:Choice>
              <mc:Fallback>
                <p:oleObj name="Equation" r:id="rId5" imgW="2336760" imgH="1117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2708275"/>
                        <a:ext cx="8913812" cy="364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2708920"/>
          <a:ext cx="8777412" cy="364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8920"/>
                        <a:ext cx="8777412" cy="3645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0" y="332655"/>
          <a:ext cx="3995936" cy="211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5" imgW="837836" imgH="444307" progId="Equation.DSMT4">
                  <p:embed/>
                </p:oleObj>
              </mc:Choice>
              <mc:Fallback>
                <p:oleObj name="Equation" r:id="rId5" imgW="837836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655"/>
                        <a:ext cx="3995936" cy="2119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0"/>
          <a:ext cx="464185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641850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0" y="3786190"/>
          <a:ext cx="9144024" cy="126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3060700" imgH="393700" progId="Equation.DSMT4">
                  <p:embed/>
                </p:oleObj>
              </mc:Choice>
              <mc:Fallback>
                <p:oleObj name="Equation" r:id="rId5" imgW="3060700" imgH="39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6190"/>
                        <a:ext cx="9144024" cy="1263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6357950" y="785794"/>
          <a:ext cx="2590789" cy="15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7" imgW="660113" imgH="812447" progId="Equation.DSMT4">
                  <p:embed/>
                </p:oleObj>
              </mc:Choice>
              <mc:Fallback>
                <p:oleObj name="Equation" r:id="rId7" imgW="660113" imgH="81244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785794"/>
                        <a:ext cx="2590789" cy="157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86578" y="528638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428729" y="4286256"/>
          <a:ext cx="3571900" cy="147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9" y="4286256"/>
                        <a:ext cx="3571900" cy="1477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5720" y="285728"/>
          <a:ext cx="3071834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85728"/>
                        <a:ext cx="3071834" cy="207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95536" y="260648"/>
          <a:ext cx="4392488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0648"/>
                        <a:ext cx="4392488" cy="18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995363" y="3517900"/>
          <a:ext cx="71167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146300" imgH="457200" progId="Equation.DSMT4">
                  <p:embed/>
                </p:oleObj>
              </mc:Choice>
              <mc:Fallback>
                <p:oleObj name="Equation" r:id="rId5" imgW="21463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517900"/>
                        <a:ext cx="7116762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643702" y="92867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571480"/>
          <a:ext cx="53609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3" imgW="850531" imgH="279279" progId="Equation.DSMT4">
                  <p:embed/>
                </p:oleObj>
              </mc:Choice>
              <mc:Fallback>
                <p:oleObj name="Equation" r:id="rId3" imgW="850531" imgH="27927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1480"/>
                        <a:ext cx="53609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-131791" y="3286124"/>
          <a:ext cx="9275791" cy="357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5" imgW="2184400" imgH="711200" progId="Equation.DSMT4">
                  <p:embed/>
                </p:oleObj>
              </mc:Choice>
              <mc:Fallback>
                <p:oleObj name="Equation" r:id="rId5" imgW="2184400" imgH="71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1791" y="3286124"/>
                        <a:ext cx="9275791" cy="357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71450" y="2643188"/>
          <a:ext cx="8883650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3" imgW="1409700" imgH="469900" progId="Equation.DSMT4">
                  <p:embed/>
                </p:oleObj>
              </mc:Choice>
              <mc:Fallback>
                <p:oleObj name="Equation" r:id="rId3" imgW="14097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2643188"/>
                        <a:ext cx="8883650" cy="197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07975" y="4572000"/>
          <a:ext cx="835818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5" imgW="2476500" imgH="508000" progId="Equation.DSMT4">
                  <p:embed/>
                </p:oleObj>
              </mc:Choice>
              <mc:Fallback>
                <p:oleObj name="Equation" r:id="rId5" imgW="2476500" imgH="508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572000"/>
                        <a:ext cx="8358188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1309688" y="357188"/>
          <a:ext cx="6321425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7" imgW="1002865" imgH="469696" progId="Equation.DSMT4">
                  <p:embed/>
                </p:oleObj>
              </mc:Choice>
              <mc:Fallback>
                <p:oleObj name="Equation" r:id="rId7" imgW="1002865" imgH="46969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57188"/>
                        <a:ext cx="6321425" cy="197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215206" y="135729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28625" y="53975"/>
          <a:ext cx="5360988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850531" imgH="469696" progId="Equation.DSMT4">
                  <p:embed/>
                </p:oleObj>
              </mc:Choice>
              <mc:Fallback>
                <p:oleObj name="Equation" r:id="rId3" imgW="850531" imgH="46969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3975"/>
                        <a:ext cx="5360988" cy="254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972175" y="915988"/>
          <a:ext cx="27908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5" imgW="711200" imgH="457200" progId="Equation.DSMT4">
                  <p:embed/>
                </p:oleObj>
              </mc:Choice>
              <mc:Fallback>
                <p:oleObj name="Equation" r:id="rId5" imgW="7112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915988"/>
                        <a:ext cx="27908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0" y="2571744"/>
          <a:ext cx="8978897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7" imgW="2108200" imgH="482600" progId="Equation.DSMT4">
                  <p:embed/>
                </p:oleObj>
              </mc:Choice>
              <mc:Fallback>
                <p:oleObj name="Equation" r:id="rId7" imgW="2108200" imgH="4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71744"/>
                        <a:ext cx="8978897" cy="261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51520" y="2492896"/>
          <a:ext cx="7901003" cy="136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1828800" imgH="368280" progId="Equation.DSMT4">
                  <p:embed/>
                </p:oleObj>
              </mc:Choice>
              <mc:Fallback>
                <p:oleObj name="Equation" r:id="rId3" imgW="18288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92896"/>
                        <a:ext cx="7901003" cy="1365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1471613" y="714375"/>
          <a:ext cx="581501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5" imgW="1346200" imgH="368300" progId="Equation.DSMT4">
                  <p:embed/>
                </p:oleObj>
              </mc:Choice>
              <mc:Fallback>
                <p:oleObj name="Equation" r:id="rId5" imgW="13462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714375"/>
                        <a:ext cx="5815012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23528" y="4077072"/>
          <a:ext cx="838893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7" imgW="2958840" imgH="533160" progId="Equation.DSMT4">
                  <p:embed/>
                </p:oleObj>
              </mc:Choice>
              <mc:Fallback>
                <p:oleObj name="Equation" r:id="rId7" imgW="29588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77072"/>
                        <a:ext cx="8388932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14282" y="142852"/>
          <a:ext cx="424021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42852"/>
                        <a:ext cx="4240213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5972175" y="915988"/>
          <a:ext cx="27908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711200" imgH="457200" progId="Equation.DSMT4">
                  <p:embed/>
                </p:oleObj>
              </mc:Choice>
              <mc:Fallback>
                <p:oleObj name="Equation" r:id="rId5" imgW="7112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915988"/>
                        <a:ext cx="27908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285719" y="2640013"/>
          <a:ext cx="860110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7" imgW="2057400" imgH="393480" progId="Equation.DSMT4">
                  <p:embed/>
                </p:oleObj>
              </mc:Choice>
              <mc:Fallback>
                <p:oleObj name="Equation" r:id="rId7" imgW="20574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9" y="2640013"/>
                        <a:ext cx="8601105" cy="212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52413" y="714356"/>
          <a:ext cx="535146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3" imgW="939800" imgH="279400" progId="Equation.DSMT4">
                  <p:embed/>
                </p:oleObj>
              </mc:Choice>
              <mc:Fallback>
                <p:oleObj name="Equation" r:id="rId3" imgW="9398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714356"/>
                        <a:ext cx="535146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2"/>
          <p:cNvGraphicFramePr>
            <a:graphicFrameLocks noChangeAspect="1"/>
          </p:cNvGraphicFramePr>
          <p:nvPr/>
        </p:nvGraphicFramePr>
        <p:xfrm>
          <a:off x="571471" y="3086100"/>
          <a:ext cx="796610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5" imgW="1689100" imgH="419100" progId="Equation.DSMT4">
                  <p:embed/>
                </p:oleObj>
              </mc:Choice>
              <mc:Fallback>
                <p:oleObj name="Equation" r:id="rId5" imgW="1689100" imgH="419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1" y="3086100"/>
                        <a:ext cx="7966103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072198" y="1142984"/>
          <a:ext cx="2790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7" imgW="710891" imgH="380835" progId="Equation.DSMT4">
                  <p:embed/>
                </p:oleObj>
              </mc:Choice>
              <mc:Fallback>
                <p:oleObj name="Equation" r:id="rId7" imgW="710891" imgH="38083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1142984"/>
                        <a:ext cx="279082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285720" y="142852"/>
          <a:ext cx="5919788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42852"/>
                        <a:ext cx="5919788" cy="254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642910" y="2857496"/>
          <a:ext cx="53752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5" imgW="2298700" imgH="469900" progId="Equation.DSMT4">
                  <p:embed/>
                </p:oleObj>
              </mc:Choice>
              <mc:Fallback>
                <p:oleObj name="Equation" r:id="rId5" imgW="2298700" imgH="469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857496"/>
                        <a:ext cx="5375275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6319838" y="2781300"/>
          <a:ext cx="220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7" imgW="736600" imgH="431800" progId="Equation.DSMT4">
                  <p:embed/>
                </p:oleObj>
              </mc:Choice>
              <mc:Fallback>
                <p:oleObj name="Equation" r:id="rId7" imgW="7366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2781300"/>
                        <a:ext cx="2209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57158" y="4357694"/>
          <a:ext cx="855027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9" imgW="2705100" imgH="1041400" progId="Equation.DSMT4">
                  <p:embed/>
                </p:oleObj>
              </mc:Choice>
              <mc:Fallback>
                <p:oleObj name="Equation" r:id="rId9" imgW="2705100" imgH="1041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357694"/>
                        <a:ext cx="8550275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858016" y="78579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58788" y="0"/>
          <a:ext cx="73628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1168200" imgH="419040" progId="Equation.DSMT4">
                  <p:embed/>
                </p:oleObj>
              </mc:Choice>
              <mc:Fallback>
                <p:oleObj name="Equation" r:id="rId3" imgW="1168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0"/>
                        <a:ext cx="7362825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419100" y="2425700"/>
          <a:ext cx="87630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5" imgW="1600200" imgH="812800" progId="Equation.DSMT4">
                  <p:embed/>
                </p:oleObj>
              </mc:Choice>
              <mc:Fallback>
                <p:oleObj name="Equation" r:id="rId5" imgW="1600200" imgH="812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425700"/>
                        <a:ext cx="8763000" cy="375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000892" y="557214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571480"/>
          <a:ext cx="6562726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1040948" imgH="279279" progId="Equation.DSMT4">
                  <p:embed/>
                </p:oleObj>
              </mc:Choice>
              <mc:Fallback>
                <p:oleObj name="Equation" r:id="rId3" imgW="1040948" imgH="27927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1480"/>
                        <a:ext cx="6562726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57158" y="2357430"/>
          <a:ext cx="8786842" cy="400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1651000" imgH="838200" progId="Equation.DSMT4">
                  <p:embed/>
                </p:oleObj>
              </mc:Choice>
              <mc:Fallback>
                <p:oleObj name="Equation" r:id="rId5" imgW="16510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357430"/>
                        <a:ext cx="8786842" cy="400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786314" y="285728"/>
          <a:ext cx="384491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" imgW="825142" imgH="444307" progId="Equation.DSMT4">
                  <p:embed/>
                </p:oleObj>
              </mc:Choice>
              <mc:Fallback>
                <p:oleObj name="Equation" r:id="rId3" imgW="825142" imgH="44430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85728"/>
                        <a:ext cx="3844916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Rectángulo"/>
          <p:cNvSpPr/>
          <p:nvPr/>
        </p:nvSpPr>
        <p:spPr>
          <a:xfrm>
            <a:off x="214282" y="214290"/>
            <a:ext cx="8643998" cy="107157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MX" sz="2400" dirty="0"/>
              <a:t>Supóngase que para integrar</a:t>
            </a:r>
          </a:p>
          <a:p>
            <a:pPr algn="ctr"/>
            <a:endParaRPr lang="es-MX" sz="2400" dirty="0"/>
          </a:p>
        </p:txBody>
      </p:sp>
      <p:graphicFrame>
        <p:nvGraphicFramePr>
          <p:cNvPr id="45061" name="Object 2"/>
          <p:cNvGraphicFramePr>
            <a:graphicFrameLocks noChangeAspect="1"/>
          </p:cNvGraphicFramePr>
          <p:nvPr/>
        </p:nvGraphicFramePr>
        <p:xfrm>
          <a:off x="2214546" y="1571612"/>
          <a:ext cx="2036889" cy="46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5" imgW="672516" imgH="177646" progId="Equation.DSMT4">
                  <p:embed/>
                </p:oleObj>
              </mc:Choice>
              <mc:Fallback>
                <p:oleObj name="Equation" r:id="rId5" imgW="672516" imgH="17764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571612"/>
                        <a:ext cx="2036889" cy="461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Marcador de contenido"/>
          <p:cNvSpPr>
            <a:spLocks noGrp="1"/>
          </p:cNvSpPr>
          <p:nvPr>
            <p:ph idx="1"/>
          </p:nvPr>
        </p:nvSpPr>
        <p:spPr>
          <a:xfrm>
            <a:off x="214282" y="1643050"/>
            <a:ext cx="8715436" cy="328614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s-MX" sz="2400" dirty="0"/>
              <a:t>Se propone                                     de tal forma que se transforma a</a:t>
            </a:r>
          </a:p>
          <a:p>
            <a:pPr>
              <a:buNone/>
            </a:pPr>
            <a:r>
              <a:rPr lang="es-MX" sz="2400" dirty="0"/>
              <a:t>						</a:t>
            </a:r>
          </a:p>
          <a:p>
            <a:pPr>
              <a:buNone/>
            </a:pPr>
            <a:r>
              <a:rPr lang="es-MX" sz="2400" dirty="0"/>
              <a:t>						Determine  los límites de </a:t>
            </a:r>
          </a:p>
          <a:p>
            <a:pPr>
              <a:buNone/>
            </a:pPr>
            <a:r>
              <a:rPr lang="es-MX" sz="2400" dirty="0"/>
              <a:t>integración de está última integral, es decir        y</a:t>
            </a:r>
          </a:p>
          <a:p>
            <a:pPr>
              <a:buNone/>
            </a:pPr>
            <a:r>
              <a:rPr lang="es-MX" sz="2400" dirty="0"/>
              <a:t>Solución:</a:t>
            </a:r>
          </a:p>
          <a:p>
            <a:pPr>
              <a:buNone/>
            </a:pPr>
            <a:r>
              <a:rPr lang="es-MX" sz="2400" dirty="0"/>
              <a:t>Si </a:t>
            </a:r>
          </a:p>
        </p:txBody>
      </p:sp>
      <p:graphicFrame>
        <p:nvGraphicFramePr>
          <p:cNvPr id="45064" name="Object 2"/>
          <p:cNvGraphicFramePr>
            <a:graphicFrameLocks noChangeAspect="1"/>
          </p:cNvGraphicFramePr>
          <p:nvPr/>
        </p:nvGraphicFramePr>
        <p:xfrm>
          <a:off x="785786" y="2143116"/>
          <a:ext cx="3905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7" imgW="838200" imgH="419100" progId="Equation.DSMT4">
                  <p:embed/>
                </p:oleObj>
              </mc:Choice>
              <mc:Fallback>
                <p:oleObj name="Equation" r:id="rId7" imgW="8382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143116"/>
                        <a:ext cx="39052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6215063" y="2925763"/>
          <a:ext cx="4143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925763"/>
                        <a:ext cx="4143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6929454" y="2928934"/>
          <a:ext cx="4603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11" imgW="126780" imgH="215526" progId="Equation.DSMT4">
                  <p:embed/>
                </p:oleObj>
              </mc:Choice>
              <mc:Fallback>
                <p:oleObj name="Equation" r:id="rId11" imgW="126780" imgH="21552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2928934"/>
                        <a:ext cx="4603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3 Objeto"/>
          <p:cNvGraphicFramePr>
            <a:graphicFrameLocks noChangeAspect="1"/>
          </p:cNvGraphicFramePr>
          <p:nvPr/>
        </p:nvGraphicFramePr>
        <p:xfrm>
          <a:off x="642910" y="3857628"/>
          <a:ext cx="4029550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13" imgW="2413000" imgH="812800" progId="Equation.DSMT4">
                  <p:embed/>
                </p:oleObj>
              </mc:Choice>
              <mc:Fallback>
                <p:oleObj name="Equation" r:id="rId13" imgW="2413000" imgH="812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857628"/>
                        <a:ext cx="4029550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630238" y="5429250"/>
          <a:ext cx="37877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5" imgW="812447" imgH="418918" progId="Equation.DSMT4">
                  <p:embed/>
                </p:oleObj>
              </mc:Choice>
              <mc:Fallback>
                <p:oleObj name="Equation" r:id="rId15" imgW="812447" imgH="418918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5429250"/>
                        <a:ext cx="37877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404664"/>
          <a:ext cx="5124450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812447" imgH="304668" progId="Equation.DSMT4">
                  <p:embed/>
                </p:oleObj>
              </mc:Choice>
              <mc:Fallback>
                <p:oleObj name="Equation" r:id="rId3" imgW="812447" imgH="304668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664"/>
                        <a:ext cx="5124450" cy="164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-98425" y="3289300"/>
          <a:ext cx="90932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336800" imgH="393700" progId="Equation.DSMT4">
                  <p:embed/>
                </p:oleObj>
              </mc:Choice>
              <mc:Fallback>
                <p:oleObj name="Equation" r:id="rId5" imgW="23368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8425" y="3289300"/>
                        <a:ext cx="9093200" cy="17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71435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85720" y="500042"/>
          <a:ext cx="6962776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3" imgW="1104900" imgH="304800" progId="Equation.DSMT4">
                  <p:embed/>
                </p:oleObj>
              </mc:Choice>
              <mc:Fallback>
                <p:oleObj name="Equation" r:id="rId3" imgW="11049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00042"/>
                        <a:ext cx="6962776" cy="164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0" y="2643182"/>
          <a:ext cx="8858312" cy="339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5" imgW="3594100" imgH="1244600" progId="Equation.DSMT4">
                  <p:embed/>
                </p:oleObj>
              </mc:Choice>
              <mc:Fallback>
                <p:oleObj name="Equation" r:id="rId5" imgW="3594100" imgH="1244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43182"/>
                        <a:ext cx="8858312" cy="339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072330" y="564357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142852"/>
          <a:ext cx="6081713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2852"/>
                        <a:ext cx="6081713" cy="212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2"/>
          <p:cNvGraphicFramePr>
            <a:graphicFrameLocks noChangeAspect="1"/>
          </p:cNvGraphicFramePr>
          <p:nvPr/>
        </p:nvGraphicFramePr>
        <p:xfrm>
          <a:off x="0" y="2428868"/>
          <a:ext cx="6981811" cy="414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5" imgW="2387600" imgH="1651000" progId="Equation.DSMT4">
                  <p:embed/>
                </p:oleObj>
              </mc:Choice>
              <mc:Fallback>
                <p:oleObj name="Equation" r:id="rId5" imgW="2387600" imgH="165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8868"/>
                        <a:ext cx="6981811" cy="4142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0"/>
          <a:ext cx="8162926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3" imgW="1295400" imgH="419100" progId="Equation.DSMT4">
                  <p:embed/>
                </p:oleObj>
              </mc:Choice>
              <mc:Fallback>
                <p:oleObj name="Equation" r:id="rId3" imgW="12954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162926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0" y="2428869"/>
          <a:ext cx="9144000" cy="442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5" imgW="2489200" imgH="1333500" progId="Equation.DSMT4">
                  <p:embed/>
                </p:oleObj>
              </mc:Choice>
              <mc:Fallback>
                <p:oleObj name="Equation" r:id="rId5" imgW="2489200" imgH="1333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8869"/>
                        <a:ext cx="9144000" cy="4429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571480"/>
          <a:ext cx="27813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3" imgW="685800" imgH="469900" progId="Equation.DSMT4">
                  <p:embed/>
                </p:oleObj>
              </mc:Choice>
              <mc:Fallback>
                <p:oleObj name="Equation" r:id="rId3" imgW="6858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1480"/>
                        <a:ext cx="2781300" cy="170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0" y="2857496"/>
          <a:ext cx="8715375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5" imgW="2768600" imgH="711200" progId="Equation.DSMT4">
                  <p:embed/>
                </p:oleObj>
              </mc:Choice>
              <mc:Fallback>
                <p:oleObj name="Equation" r:id="rId5" imgW="2768600" imgH="71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7496"/>
                        <a:ext cx="8715375" cy="210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868612" y="571480"/>
          <a:ext cx="627538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7" imgW="1333500" imgH="431800" progId="Equation.DSMT4">
                  <p:embed/>
                </p:oleObj>
              </mc:Choice>
              <mc:Fallback>
                <p:oleObj name="Equation" r:id="rId7" imgW="13335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2" y="571480"/>
                        <a:ext cx="6275388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57158" y="3286124"/>
          <a:ext cx="8786842" cy="228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3009900" imgH="711200" progId="Equation.DSMT4">
                  <p:embed/>
                </p:oleObj>
              </mc:Choice>
              <mc:Fallback>
                <p:oleObj name="Equation" r:id="rId3" imgW="3009900" imgH="71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286124"/>
                        <a:ext cx="8786842" cy="2286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57158" y="428604"/>
          <a:ext cx="3933292" cy="18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5" imgW="914400" imgH="431800" progId="Equation.DSMT4">
                  <p:embed/>
                </p:oleObj>
              </mc:Choice>
              <mc:Fallback>
                <p:oleObj name="Equation" r:id="rId5" imgW="9144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28604"/>
                        <a:ext cx="3933292" cy="18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929454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85721" y="2357430"/>
          <a:ext cx="8858280" cy="421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3" imgW="2641600" imgH="1295400" progId="Equation.DSMT4">
                  <p:embed/>
                </p:oleObj>
              </mc:Choice>
              <mc:Fallback>
                <p:oleObj name="Equation" r:id="rId3" imgW="2641600" imgH="1295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1" y="2357430"/>
                        <a:ext cx="8858280" cy="421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77825" y="1"/>
          <a:ext cx="5194308" cy="220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"/>
                        <a:ext cx="5194308" cy="2200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28596" y="428604"/>
          <a:ext cx="5921376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939800" imgH="279400" progId="Equation.DSMT4">
                  <p:embed/>
                </p:oleObj>
              </mc:Choice>
              <mc:Fallback>
                <p:oleObj name="Equation" r:id="rId3" imgW="9398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28604"/>
                        <a:ext cx="5921376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2"/>
          <p:cNvGraphicFramePr>
            <a:graphicFrameLocks noChangeAspect="1"/>
          </p:cNvGraphicFramePr>
          <p:nvPr/>
        </p:nvGraphicFramePr>
        <p:xfrm>
          <a:off x="357158" y="2643182"/>
          <a:ext cx="6143668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5" imgW="1916868" imgH="583947" progId="Equation.DSMT4">
                  <p:embed/>
                </p:oleObj>
              </mc:Choice>
              <mc:Fallback>
                <p:oleObj name="Equation" r:id="rId5" imgW="1916868" imgH="58394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643182"/>
                        <a:ext cx="6143668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785786" y="4143380"/>
          <a:ext cx="27797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7" imgW="1206500" imgH="431800" progId="Equation.DSMT4">
                  <p:embed/>
                </p:oleObj>
              </mc:Choice>
              <mc:Fallback>
                <p:oleObj name="Equation" r:id="rId7" imgW="12065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143380"/>
                        <a:ext cx="2779712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85720" y="4929198"/>
          <a:ext cx="769937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9" imgW="2222500" imgH="812800" progId="Equation.DSMT4">
                  <p:embed/>
                </p:oleObj>
              </mc:Choice>
              <mc:Fallback>
                <p:oleObj name="Equation" r:id="rId9" imgW="2222500" imgH="812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929198"/>
                        <a:ext cx="7699375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85720" y="214290"/>
            <a:ext cx="6500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s-MX" dirty="0"/>
              <a:t>Esquematice el área de la región , y posteriormente cambie el orden de integración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85720" y="714356"/>
          <a:ext cx="3857652" cy="172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3" imgW="558558" imgH="495085" progId="Equation.DSMT4">
                  <p:embed/>
                </p:oleObj>
              </mc:Choice>
              <mc:Fallback>
                <p:oleObj name="Equation" r:id="rId3" imgW="558558" imgH="49508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714356"/>
                        <a:ext cx="3857652" cy="1725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346075" y="2994025"/>
          <a:ext cx="4557713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5" imgW="660113" imgH="495085" progId="Equation.DSMT4">
                  <p:embed/>
                </p:oleObj>
              </mc:Choice>
              <mc:Fallback>
                <p:oleObj name="Equation" r:id="rId5" imgW="660113" imgH="49508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994025"/>
                        <a:ext cx="4557713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43372" y="4000504"/>
            <a:ext cx="454343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85720" y="214290"/>
            <a:ext cx="6500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s-MX" dirty="0"/>
              <a:t>Esquematice el área de la región , y posteriormente cambie el orden de integración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85720" y="714356"/>
          <a:ext cx="3857652" cy="172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2" name="Equation" r:id="rId3" imgW="558558" imgH="495085" progId="Equation.DSMT4">
                  <p:embed/>
                </p:oleObj>
              </mc:Choice>
              <mc:Fallback>
                <p:oleObj name="Equation" r:id="rId3" imgW="558558" imgH="49508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714356"/>
                        <a:ext cx="3857652" cy="1725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14282" y="2928934"/>
          <a:ext cx="482123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3" name="Equation" r:id="rId5" imgW="698197" imgH="533169" progId="Equation.DSMT4">
                  <p:embed/>
                </p:oleObj>
              </mc:Choice>
              <mc:Fallback>
                <p:oleObj name="Equation" r:id="rId5" imgW="698197" imgH="53316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928934"/>
                        <a:ext cx="482123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46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57752" y="4000504"/>
            <a:ext cx="3800475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85720" y="214290"/>
            <a:ext cx="6500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s-MX" dirty="0"/>
              <a:t>Esquematice el área de la región , y posteriormente cambie el orden de integración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85720" y="714356"/>
          <a:ext cx="4910138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6" name="Equation" r:id="rId3" imgW="710891" imgH="520474" progId="Equation.DSMT4">
                  <p:embed/>
                </p:oleObj>
              </mc:Choice>
              <mc:Fallback>
                <p:oleObj name="Equation" r:id="rId3" imgW="710891" imgH="52047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714356"/>
                        <a:ext cx="4910138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0" y="2786058"/>
          <a:ext cx="5961063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Equation" r:id="rId5" imgW="863225" imgH="583947" progId="Equation.DSMT4">
                  <p:embed/>
                </p:oleObj>
              </mc:Choice>
              <mc:Fallback>
                <p:oleObj name="Equation" r:id="rId5" imgW="863225" imgH="58394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6058"/>
                        <a:ext cx="5961063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48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9190" y="4071942"/>
            <a:ext cx="386715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0" y="34925"/>
          <a:ext cx="4852988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6" name="Equation" r:id="rId2" imgW="939800" imgH="469900" progId="Equation.DSMT4">
                  <p:embed/>
                </p:oleObj>
              </mc:Choice>
              <mc:Fallback>
                <p:oleObj name="Equation" r:id="rId2" imgW="939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925"/>
                        <a:ext cx="4852988" cy="254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755650" y="3284538"/>
          <a:ext cx="5640388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7" name="Equation" r:id="rId4" imgW="1091726" imgH="393529" progId="Equation.DSMT4">
                  <p:embed/>
                </p:oleObj>
              </mc:Choice>
              <mc:Fallback>
                <p:oleObj name="Equation" r:id="rId4" imgW="1091726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538"/>
                        <a:ext cx="5640388" cy="212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Flecha a la derecha con bandas">
            <a:hlinkClick r:id="" action="ppaction://hlinkshowjump?jump=firstslide"/>
          </p:cNvPr>
          <p:cNvSpPr/>
          <p:nvPr/>
        </p:nvSpPr>
        <p:spPr>
          <a:xfrm>
            <a:off x="6500826" y="78579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85720" y="214290"/>
            <a:ext cx="6500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s-MX" dirty="0"/>
              <a:t>Esquematice el área de la región , y posteriormente cambie el orden de integración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855663" y="801688"/>
          <a:ext cx="377031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0" name="Equation" r:id="rId3" imgW="545863" imgH="469696" progId="Equation.DSMT4">
                  <p:embed/>
                </p:oleObj>
              </mc:Choice>
              <mc:Fallback>
                <p:oleObj name="Equation" r:id="rId3" imgW="545863" imgH="46969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801688"/>
                        <a:ext cx="3770312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569913" y="2962275"/>
          <a:ext cx="482123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1" name="Equation" r:id="rId5" imgW="698197" imgH="482391" progId="Equation.DSMT4">
                  <p:embed/>
                </p:oleObj>
              </mc:Choice>
              <mc:Fallback>
                <p:oleObj name="Equation" r:id="rId5" imgW="698197" imgH="48239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962275"/>
                        <a:ext cx="4821237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0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43504" y="3857628"/>
            <a:ext cx="3752851" cy="2443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85720" y="214290"/>
            <a:ext cx="6500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s-MX" dirty="0"/>
              <a:t>Esquematice el área de la región , y posteriormente cambie el orden de integración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-36513" y="3241675"/>
          <a:ext cx="455930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8" name="Equation" r:id="rId3" imgW="660113" imgH="495085" progId="Equation.DSMT4">
                  <p:embed/>
                </p:oleObj>
              </mc:Choice>
              <mc:Fallback>
                <p:oleObj name="Equation" r:id="rId3" imgW="660113" imgH="49508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3241675"/>
                        <a:ext cx="4559301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623888" y="763588"/>
          <a:ext cx="38576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9" name="Equation" r:id="rId5" imgW="558558" imgH="495085" progId="Equation.DSMT4">
                  <p:embed/>
                </p:oleObj>
              </mc:Choice>
              <mc:Fallback>
                <p:oleObj name="Equation" r:id="rId5" imgW="558558" imgH="49508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763588"/>
                        <a:ext cx="38576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57752" y="4214818"/>
            <a:ext cx="37909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00034" y="214290"/>
          <a:ext cx="6081713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6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14290"/>
                        <a:ext cx="6081713" cy="212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643174" y="2643182"/>
          <a:ext cx="6272236" cy="357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7" name="Equation" r:id="rId5" imgW="3035160" imgH="1726920" progId="Equation.DSMT4">
                  <p:embed/>
                </p:oleObj>
              </mc:Choice>
              <mc:Fallback>
                <p:oleObj name="Equation" r:id="rId5" imgW="3035160" imgH="1726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643182"/>
                        <a:ext cx="6272236" cy="3570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85720" y="2571744"/>
          <a:ext cx="2276798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8" name="Equation" r:id="rId7" imgW="965160" imgH="393480" progId="Equation.DSMT4">
                  <p:embed/>
                </p:oleObj>
              </mc:Choice>
              <mc:Fallback>
                <p:oleObj name="Equation" r:id="rId7" imgW="9651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571744"/>
                        <a:ext cx="2276798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571472" y="4572008"/>
          <a:ext cx="13493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9" name="Equation" r:id="rId9" imgW="634680" imgH="507960" progId="Equation.DSMT4">
                  <p:embed/>
                </p:oleObj>
              </mc:Choice>
              <mc:Fallback>
                <p:oleObj name="Equation" r:id="rId9" imgW="63468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572008"/>
                        <a:ext cx="13493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85720" y="214290"/>
          <a:ext cx="4240213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8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14290"/>
                        <a:ext cx="4240213" cy="212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4071934" y="2786058"/>
          <a:ext cx="3714776" cy="361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9" name="Equation" r:id="rId5" imgW="1384200" imgH="1346040" progId="Equation.DSMT4">
                  <p:embed/>
                </p:oleObj>
              </mc:Choice>
              <mc:Fallback>
                <p:oleObj name="Equation" r:id="rId5" imgW="1384200" imgH="1346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2786058"/>
                        <a:ext cx="3714776" cy="3612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1071538" y="2786058"/>
          <a:ext cx="1954175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0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786058"/>
                        <a:ext cx="1954175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642910" y="214290"/>
          <a:ext cx="568166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6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14290"/>
                        <a:ext cx="5681663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3143240" y="2500306"/>
          <a:ext cx="5643570" cy="405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7" name="Equation" r:id="rId5" imgW="2666880" imgH="1777680" progId="Equation.DSMT4">
                  <p:embed/>
                </p:oleObj>
              </mc:Choice>
              <mc:Fallback>
                <p:oleObj name="Equation" r:id="rId5" imgW="2666880" imgH="1777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500306"/>
                        <a:ext cx="5643570" cy="405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14282" y="2428868"/>
          <a:ext cx="2571767" cy="119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8" name="Equation" r:id="rId7" imgW="901440" imgH="419040" progId="Equation.DSMT4">
                  <p:embed/>
                </p:oleObj>
              </mc:Choice>
              <mc:Fallback>
                <p:oleObj name="Equation" r:id="rId7" imgW="90144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428868"/>
                        <a:ext cx="2571767" cy="1195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142844" y="3500438"/>
          <a:ext cx="1595437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9" name="Equation" r:id="rId9" imgW="1079280" imgH="1295280" progId="Equation.DSMT4">
                  <p:embed/>
                </p:oleObj>
              </mc:Choice>
              <mc:Fallback>
                <p:oleObj name="Equation" r:id="rId9" imgW="1079280" imgH="1295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500438"/>
                        <a:ext cx="1595437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1643042" y="5329238"/>
          <a:ext cx="150495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0" name="Equation" r:id="rId11" imgW="774360" imgH="787320" progId="Equation.DSMT4">
                  <p:embed/>
                </p:oleObj>
              </mc:Choice>
              <mc:Fallback>
                <p:oleObj name="Equation" r:id="rId11" imgW="774360" imgH="787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329238"/>
                        <a:ext cx="1504950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Objeto"/>
          <p:cNvGraphicFramePr>
            <a:graphicFrameLocks noChangeAspect="1"/>
          </p:cNvGraphicFramePr>
          <p:nvPr/>
        </p:nvGraphicFramePr>
        <p:xfrm>
          <a:off x="642938" y="161925"/>
          <a:ext cx="26431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8" name="Equation" r:id="rId3" imgW="939392" imgH="482391" progId="Equation.DSMT4">
                  <p:embed/>
                </p:oleObj>
              </mc:Choice>
              <mc:Fallback>
                <p:oleObj name="Equation" r:id="rId3" imgW="939392" imgH="482391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61925"/>
                        <a:ext cx="2643187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4951413" y="1852613"/>
          <a:ext cx="3813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9" name="Equation" r:id="rId5" imgW="2209800" imgH="558800" progId="Equation.DSMT4">
                  <p:embed/>
                </p:oleObj>
              </mc:Choice>
              <mc:Fallback>
                <p:oleObj name="Equation" r:id="rId5" imgW="2209800" imgH="558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852613"/>
                        <a:ext cx="3813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CuadroTexto"/>
          <p:cNvSpPr txBox="1"/>
          <p:nvPr/>
        </p:nvSpPr>
        <p:spPr>
          <a:xfrm>
            <a:off x="214282" y="1571612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Completando el trinomio cuadrado perfecto: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06388" y="1876425"/>
          <a:ext cx="3765546" cy="101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0" name="Equation" r:id="rId7" imgW="2362200" imgH="635000" progId="Equation.DSMT4">
                  <p:embed/>
                </p:oleObj>
              </mc:Choice>
              <mc:Fallback>
                <p:oleObj name="Equation" r:id="rId7" imgW="2362200" imgH="635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876425"/>
                        <a:ext cx="3765546" cy="1011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4071934" y="2071678"/>
          <a:ext cx="642942" cy="51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1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2071678"/>
                        <a:ext cx="642942" cy="514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214282" y="2786058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Se aplica un cambio de variable:</a:t>
            </a: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307975" y="3027363"/>
          <a:ext cx="3382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2" name="Equation" r:id="rId11" imgW="1916868" imgH="253890" progId="Equation.DSMT4">
                  <p:embed/>
                </p:oleObj>
              </mc:Choice>
              <mc:Fallback>
                <p:oleObj name="Equation" r:id="rId11" imgW="1916868" imgH="25389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3027363"/>
                        <a:ext cx="33829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2000250" y="3402013"/>
          <a:ext cx="6929468" cy="15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3" name="Equation" r:id="rId13" imgW="4559040" imgH="1041120" progId="Equation.DSMT4">
                  <p:embed/>
                </p:oleObj>
              </mc:Choice>
              <mc:Fallback>
                <p:oleObj name="Equation" r:id="rId13" imgW="4559040" imgH="1041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402013"/>
                        <a:ext cx="6929468" cy="158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20638" y="3425825"/>
          <a:ext cx="19542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4" name="Equation" r:id="rId15" imgW="1168400" imgH="558800" progId="Equation.DSMT4">
                  <p:embed/>
                </p:oleObj>
              </mc:Choice>
              <mc:Fallback>
                <p:oleObj name="Equation" r:id="rId15" imgW="1168400" imgH="558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" y="3425825"/>
                        <a:ext cx="1954212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CuadroTexto"/>
          <p:cNvSpPr txBox="1"/>
          <p:nvPr/>
        </p:nvSpPr>
        <p:spPr>
          <a:xfrm>
            <a:off x="0" y="4786322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Regresando a la variable original:</a:t>
            </a:r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/>
        </p:nvGraphicFramePr>
        <p:xfrm>
          <a:off x="0" y="5111750"/>
          <a:ext cx="1357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5" name="Equation" r:id="rId17" imgW="939392" imgH="482391" progId="Equation.DSMT4">
                  <p:embed/>
                </p:oleObj>
              </mc:Choice>
              <mc:Fallback>
                <p:oleObj name="Equation" r:id="rId17" imgW="939392" imgH="482391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11750"/>
                        <a:ext cx="135731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/>
        </p:nvGraphicFramePr>
        <p:xfrm>
          <a:off x="1604963" y="5143500"/>
          <a:ext cx="37861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6" name="Equation" r:id="rId19" imgW="2273040" imgH="812520" progId="Equation.DSMT4">
                  <p:embed/>
                </p:oleObj>
              </mc:Choice>
              <mc:Fallback>
                <p:oleObj name="Equation" r:id="rId19" imgW="2273040" imgH="8125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143500"/>
                        <a:ext cx="3786187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Flecha a la derecha con bandas">
            <a:hlinkClick r:id="" action="ppaction://hlinkshowjump?jump=firstslide"/>
          </p:cNvPr>
          <p:cNvSpPr/>
          <p:nvPr/>
        </p:nvSpPr>
        <p:spPr>
          <a:xfrm>
            <a:off x="6929454" y="528638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57158" y="214290"/>
          <a:ext cx="3143272" cy="125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6" name="Equation" r:id="rId2" imgW="1206500" imgH="482600" progId="Equation.DSMT4">
                  <p:embed/>
                </p:oleObj>
              </mc:Choice>
              <mc:Fallback>
                <p:oleObj name="Equation" r:id="rId2" imgW="1206500" imgH="48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14290"/>
                        <a:ext cx="3143272" cy="1257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0" y="1500174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Completando el trinomio cuadrado perfecto:</a:t>
            </a: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4489450" y="27432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7432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214282" y="3143248"/>
          <a:ext cx="1785950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8"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143248"/>
                        <a:ext cx="1785950" cy="71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312697" y="1714489"/>
          <a:ext cx="8831303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9" name="Equation" r:id="rId8" imgW="5130800" imgH="533400" progId="Equation.DSMT4">
                  <p:embed/>
                </p:oleObj>
              </mc:Choice>
              <mc:Fallback>
                <p:oleObj name="Equation" r:id="rId8" imgW="5130800" imgH="533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97" y="1714489"/>
                        <a:ext cx="8831303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0" y="2285992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Se aplica un cambio de variable:</a:t>
            </a:r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2928926" y="2428868"/>
          <a:ext cx="2601924" cy="54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0" name="Equation" r:id="rId10" imgW="1866090" imgH="393529" progId="Equation.DSMT4">
                  <p:embed/>
                </p:oleObj>
              </mc:Choice>
              <mc:Fallback>
                <p:oleObj name="Equation" r:id="rId10" imgW="1866090" imgH="39352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428868"/>
                        <a:ext cx="2601924" cy="548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/>
        </p:nvGraphicFramePr>
        <p:xfrm>
          <a:off x="2071670" y="3000372"/>
          <a:ext cx="5715040" cy="369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1" name="Equation" r:id="rId12" imgW="3848100" imgH="2489200" progId="Equation.DSMT4">
                  <p:embed/>
                </p:oleObj>
              </mc:Choice>
              <mc:Fallback>
                <p:oleObj name="Equation" r:id="rId12" imgW="3848100" imgH="2489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000372"/>
                        <a:ext cx="5715040" cy="3696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Flecha a la derecha con bandas">
            <a:hlinkClick r:id="" action="ppaction://hlinkshowjump?jump=firstslide"/>
          </p:cNvPr>
          <p:cNvSpPr/>
          <p:nvPr/>
        </p:nvSpPr>
        <p:spPr>
          <a:xfrm>
            <a:off x="6643702" y="50004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928688" y="571500"/>
          <a:ext cx="4357687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8" name="Equation" r:id="rId3" imgW="774360" imgH="469800" progId="Equation.DSMT4">
                  <p:embed/>
                </p:oleObj>
              </mc:Choice>
              <mc:Fallback>
                <p:oleObj name="Equation" r:id="rId3" imgW="774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71500"/>
                        <a:ext cx="4357687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3997325" y="2643188"/>
          <a:ext cx="4770438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9" name="Equation" r:id="rId5" imgW="2361960" imgH="1981080" progId="Equation.DSMT4">
                  <p:embed/>
                </p:oleObj>
              </mc:Choice>
              <mc:Fallback>
                <p:oleObj name="Equation" r:id="rId5" imgW="2361960" imgH="1981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2643188"/>
                        <a:ext cx="4770438" cy="400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855663" y="2571750"/>
          <a:ext cx="21193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0" name="Equation" r:id="rId7" imgW="774360" imgH="469800" progId="Equation.DSMT4">
                  <p:embed/>
                </p:oleObj>
              </mc:Choice>
              <mc:Fallback>
                <p:oleObj name="Equation" r:id="rId7" imgW="7743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571750"/>
                        <a:ext cx="2119312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71472" y="214290"/>
          <a:ext cx="3521075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4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14290"/>
                        <a:ext cx="3521075" cy="212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4214810" y="2571744"/>
          <a:ext cx="3985094" cy="406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5" name="Equation" r:id="rId5" imgW="1257120" imgH="1282680" progId="Equation.DSMT4">
                  <p:embed/>
                </p:oleObj>
              </mc:Choice>
              <mc:Fallback>
                <p:oleObj name="Equation" r:id="rId5" imgW="1257120" imgH="1282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571744"/>
                        <a:ext cx="3985094" cy="406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000100" y="2500306"/>
          <a:ext cx="1996355" cy="140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6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500306"/>
                        <a:ext cx="1996355" cy="140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180975" y="4789488"/>
          <a:ext cx="2068513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7" name="Equation" r:id="rId9" imgW="749160" imgH="583920" progId="Equation.DSMT4">
                  <p:embed/>
                </p:oleObj>
              </mc:Choice>
              <mc:Fallback>
                <p:oleObj name="Equation" r:id="rId9" imgW="749160" imgH="583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4789488"/>
                        <a:ext cx="2068513" cy="1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866775" y="3638550"/>
          <a:ext cx="791210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2286000" imgH="469900" progId="Equation.DSMT4">
                  <p:embed/>
                </p:oleObj>
              </mc:Choice>
              <mc:Fallback>
                <p:oleObj name="Equation" r:id="rId3" imgW="22860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638550"/>
                        <a:ext cx="7912100" cy="192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57158" y="428604"/>
          <a:ext cx="3312368" cy="208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28604"/>
                        <a:ext cx="3312368" cy="2088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 spd="med" advTm="3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857224" y="642918"/>
          <a:ext cx="46418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0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642918"/>
                        <a:ext cx="464185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14282" y="3429000"/>
          <a:ext cx="1285884" cy="151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1" name="Equation" r:id="rId5" imgW="863280" imgH="1015920" progId="Equation.DSMT4">
                  <p:embed/>
                </p:oleObj>
              </mc:Choice>
              <mc:Fallback>
                <p:oleObj name="Equation" r:id="rId5" imgW="863280" imgH="1015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429000"/>
                        <a:ext cx="1285884" cy="1512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714612" y="2571744"/>
          <a:ext cx="6434375" cy="371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2" name="Equation" r:id="rId7" imgW="2286000" imgH="1320480" progId="Equation.DSMT4">
                  <p:embed/>
                </p:oleObj>
              </mc:Choice>
              <mc:Fallback>
                <p:oleObj name="Equation" r:id="rId7" imgW="2286000" imgH="1320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571744"/>
                        <a:ext cx="6434375" cy="3714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85721" y="2571744"/>
          <a:ext cx="2286016" cy="86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3" name="Equation" r:id="rId9" imgW="736560" imgH="279360" progId="Equation.DSMT4">
                  <p:embed/>
                </p:oleObj>
              </mc:Choice>
              <mc:Fallback>
                <p:oleObj name="Equation" r:id="rId9" imgW="7365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1" y="2571744"/>
                        <a:ext cx="2286016" cy="867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14282" y="5000636"/>
          <a:ext cx="1357290" cy="162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4" name="Equation" r:id="rId11" imgW="850680" imgH="1015920" progId="Equation.DSMT4">
                  <p:embed/>
                </p:oleObj>
              </mc:Choice>
              <mc:Fallback>
                <p:oleObj name="Equation" r:id="rId11" imgW="850680" imgH="10159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5000636"/>
                        <a:ext cx="1357290" cy="1620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00034" y="214290"/>
          <a:ext cx="480218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0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14290"/>
                        <a:ext cx="4802188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928926" y="2500306"/>
          <a:ext cx="4857784" cy="39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1" name="Equation" r:id="rId5" imgW="2222280" imgH="1803240" progId="Equation.DSMT4">
                  <p:embed/>
                </p:oleObj>
              </mc:Choice>
              <mc:Fallback>
                <p:oleObj name="Equation" r:id="rId5" imgW="2222280" imgH="1803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500306"/>
                        <a:ext cx="4857784" cy="3941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14281" y="2643182"/>
          <a:ext cx="1764939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2" name="Equation" r:id="rId7" imgW="761760" imgH="431640" progId="Equation.DSMT4">
                  <p:embed/>
                </p:oleObj>
              </mc:Choice>
              <mc:Fallback>
                <p:oleObj name="Equation" r:id="rId7" imgW="7617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1" y="2643182"/>
                        <a:ext cx="1764939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57158" y="214290"/>
          <a:ext cx="5786478" cy="19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4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14290"/>
                        <a:ext cx="5786478" cy="1999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85720" y="2857496"/>
          <a:ext cx="2484199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5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857496"/>
                        <a:ext cx="2484199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428992" y="2714620"/>
          <a:ext cx="4052483" cy="257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6" name="Equation" r:id="rId7" imgW="1320480" imgH="838080" progId="Equation.DSMT4">
                  <p:embed/>
                </p:oleObj>
              </mc:Choice>
              <mc:Fallback>
                <p:oleObj name="Equation" r:id="rId7" imgW="13204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2714620"/>
                        <a:ext cx="4052483" cy="2571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00034" y="285728"/>
          <a:ext cx="5631291" cy="207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0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85728"/>
                        <a:ext cx="5631291" cy="20716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14282" y="2643182"/>
          <a:ext cx="250033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1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643182"/>
                        <a:ext cx="250033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14282" y="4286256"/>
          <a:ext cx="2997500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2" name="Equation" r:id="rId7" imgW="1714320" imgH="939600" progId="Equation.DSMT4">
                  <p:embed/>
                </p:oleObj>
              </mc:Choice>
              <mc:Fallback>
                <p:oleObj name="Equation" r:id="rId7" imgW="171432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286256"/>
                        <a:ext cx="2997500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286117" y="2571744"/>
          <a:ext cx="5572164" cy="250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3" name="Equation" r:id="rId9" imgW="1981080" imgH="888840" progId="Equation.DSMT4">
                  <p:embed/>
                </p:oleObj>
              </mc:Choice>
              <mc:Fallback>
                <p:oleObj name="Equation" r:id="rId9" imgW="1981080" imgH="888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7" y="2571744"/>
                        <a:ext cx="5572164" cy="2500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85720" y="214290"/>
          <a:ext cx="5500726" cy="193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2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14290"/>
                        <a:ext cx="5500726" cy="1933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357158" y="2786058"/>
          <a:ext cx="2790284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3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786058"/>
                        <a:ext cx="2790284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643306" y="2928934"/>
          <a:ext cx="3643338" cy="325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4" name="Equation" r:id="rId7" imgW="1562040" imgH="1396800" progId="Equation.DSMT4">
                  <p:embed/>
                </p:oleObj>
              </mc:Choice>
              <mc:Fallback>
                <p:oleObj name="Equation" r:id="rId7" imgW="1562040" imgH="1396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928934"/>
                        <a:ext cx="3643338" cy="3258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85720" y="214290"/>
          <a:ext cx="5643602" cy="211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6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14290"/>
                        <a:ext cx="5643602" cy="2111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428596" y="2857496"/>
          <a:ext cx="2458307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7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857496"/>
                        <a:ext cx="2458307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643306" y="2857496"/>
          <a:ext cx="3643338" cy="345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8" name="Equation" r:id="rId7" imgW="1473120" imgH="1396800" progId="Equation.DSMT4">
                  <p:embed/>
                </p:oleObj>
              </mc:Choice>
              <mc:Fallback>
                <p:oleObj name="Equation" r:id="rId7" imgW="1473120" imgH="1396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496"/>
                        <a:ext cx="3643338" cy="3454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57159" y="285728"/>
          <a:ext cx="4357718" cy="207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4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9" y="285728"/>
                        <a:ext cx="4357718" cy="2070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1214414" y="2500306"/>
          <a:ext cx="2214577" cy="122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5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500306"/>
                        <a:ext cx="2214577" cy="1225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14282" y="3786190"/>
          <a:ext cx="3206205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6" name="Equation" r:id="rId7" imgW="1841400" imgH="533160" progId="Equation.DSMT4">
                  <p:embed/>
                </p:oleObj>
              </mc:Choice>
              <mc:Fallback>
                <p:oleObj name="Equation" r:id="rId7" imgW="184140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786190"/>
                        <a:ext cx="3206205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4000496" y="2500306"/>
          <a:ext cx="4214842" cy="415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7" name="Equation" r:id="rId9" imgW="1904760" imgH="1879560" progId="Equation.DSMT4">
                  <p:embed/>
                </p:oleObj>
              </mc:Choice>
              <mc:Fallback>
                <p:oleObj name="Equation" r:id="rId9" imgW="1904760" imgH="1879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2500306"/>
                        <a:ext cx="4214842" cy="4158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357188" y="4902200"/>
          <a:ext cx="242887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8" name="Equation" r:id="rId11" imgW="1396800" imgH="965160" progId="Equation.DSMT4">
                  <p:embed/>
                </p:oleObj>
              </mc:Choice>
              <mc:Fallback>
                <p:oleObj name="Equation" r:id="rId11" imgW="1396800" imgH="965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902200"/>
                        <a:ext cx="2428875" cy="167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12 Conector recto"/>
          <p:cNvCxnSpPr/>
          <p:nvPr/>
        </p:nvCxnSpPr>
        <p:spPr>
          <a:xfrm>
            <a:off x="1357290" y="5357826"/>
            <a:ext cx="128588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14282" y="285728"/>
          <a:ext cx="5715040" cy="196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44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85728"/>
                        <a:ext cx="5715040" cy="1961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14282" y="3000372"/>
          <a:ext cx="2500331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45"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000372"/>
                        <a:ext cx="2500331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714625" y="2941638"/>
          <a:ext cx="6178550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46" name="Equation" r:id="rId7" imgW="2641600" imgH="1333500" progId="Equation.DSMT4">
                  <p:embed/>
                </p:oleObj>
              </mc:Choice>
              <mc:Fallback>
                <p:oleObj name="Equation" r:id="rId7" imgW="2641600" imgH="1333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941638"/>
                        <a:ext cx="6178550" cy="311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642910" y="142852"/>
          <a:ext cx="3921126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0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42852"/>
                        <a:ext cx="3921126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85720" y="2571744"/>
          <a:ext cx="1803268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1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571744"/>
                        <a:ext cx="1803268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57188" y="3867150"/>
          <a:ext cx="1714500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2" name="Equation" r:id="rId7" imgW="749160" imgH="1041120" progId="Equation.DSMT4">
                  <p:embed/>
                </p:oleObj>
              </mc:Choice>
              <mc:Fallback>
                <p:oleObj name="Equation" r:id="rId7" imgW="749160" imgH="1041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867150"/>
                        <a:ext cx="1714500" cy="238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3000364" y="2571744"/>
          <a:ext cx="4446169" cy="378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3" name="Equation" r:id="rId9" imgW="1625400" imgH="1384200" progId="Equation.DSMT4">
                  <p:embed/>
                </p:oleObj>
              </mc:Choice>
              <mc:Fallback>
                <p:oleObj name="Equation" r:id="rId9" imgW="1625400" imgH="1384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571744"/>
                        <a:ext cx="4446169" cy="3786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28596" y="571480"/>
          <a:ext cx="61610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8" name="Equation" r:id="rId3" imgW="977760" imgH="279360" progId="Equation.DSMT4">
                  <p:embed/>
                </p:oleObj>
              </mc:Choice>
              <mc:Fallback>
                <p:oleObj name="Equation" r:id="rId3" imgW="97776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71480"/>
                        <a:ext cx="61610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85720" y="3857628"/>
          <a:ext cx="2643206" cy="75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9" name="Equation" r:id="rId5" imgW="977760" imgH="279360" progId="Equation.DSMT4">
                  <p:embed/>
                </p:oleObj>
              </mc:Choice>
              <mc:Fallback>
                <p:oleObj name="Equation" r:id="rId5" imgW="9777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857628"/>
                        <a:ext cx="2643206" cy="755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85720" y="2786058"/>
          <a:ext cx="2500330" cy="108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0" name="Equation" r:id="rId7" imgW="1587240" imgH="685800" progId="Equation.DSMT4">
                  <p:embed/>
                </p:oleObj>
              </mc:Choice>
              <mc:Fallback>
                <p:oleObj name="Equation" r:id="rId7" imgW="1587240" imgH="685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786058"/>
                        <a:ext cx="2500330" cy="10801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5072067" y="2571745"/>
          <a:ext cx="2786081" cy="148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1" name="Equation" r:id="rId9" imgW="1523880" imgH="812520" progId="Equation.DSMT4">
                  <p:embed/>
                </p:oleObj>
              </mc:Choice>
              <mc:Fallback>
                <p:oleObj name="Equation" r:id="rId9" imgW="1523880" imgH="8125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7" y="2571745"/>
                        <a:ext cx="2786081" cy="1485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3143240" y="2500306"/>
            <a:ext cx="31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/>
              <a:t>Primer camino: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3214678" y="3929066"/>
            <a:ext cx="31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/>
              <a:t>Segundo camino:</a:t>
            </a:r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214282" y="5072074"/>
          <a:ext cx="3244126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2" name="Equation" r:id="rId11" imgW="2450880" imgH="863280" progId="Equation.DSMT4">
                  <p:embed/>
                </p:oleObj>
              </mc:Choice>
              <mc:Fallback>
                <p:oleObj name="Equation" r:id="rId11" imgW="2450880" imgH="863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5072074"/>
                        <a:ext cx="3244126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/>
        </p:nvGraphicFramePr>
        <p:xfrm>
          <a:off x="4929189" y="4500570"/>
          <a:ext cx="3500463" cy="179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3" name="Equation" r:id="rId13" imgW="2425680" imgH="1244520" progId="Equation.DSMT4">
                  <p:embed/>
                </p:oleObj>
              </mc:Choice>
              <mc:Fallback>
                <p:oleObj name="Equation" r:id="rId13" imgW="2425680" imgH="12445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9" y="4500570"/>
                        <a:ext cx="3500463" cy="1796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61938" y="188640"/>
          <a:ext cx="4329112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837836" imgH="431613" progId="Equation.DSMT4">
                  <p:embed/>
                </p:oleObj>
              </mc:Choice>
              <mc:Fallback>
                <p:oleObj name="Equation" r:id="rId3" imgW="837836" imgH="43161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188640"/>
                        <a:ext cx="4329112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Rectángulo"/>
          <p:cNvSpPr/>
          <p:nvPr/>
        </p:nvSpPr>
        <p:spPr>
          <a:xfrm>
            <a:off x="4860032" y="332656"/>
            <a:ext cx="3995936" cy="8640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tx1"/>
                </a:solidFill>
              </a:rPr>
              <a:t>Sugerencia : utilice sustitución trigonométrica</a:t>
            </a:r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-1" y="2780928"/>
          <a:ext cx="8820473" cy="355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5" imgW="3276600" imgH="1384300" progId="Equation.DSMT4">
                  <p:embed/>
                </p:oleObj>
              </mc:Choice>
              <mc:Fallback>
                <p:oleObj name="Equation" r:id="rId5" imgW="3276600" imgH="1384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2780928"/>
                        <a:ext cx="8820473" cy="355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5220072" y="1196752"/>
          <a:ext cx="3347864" cy="115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7" imgW="876300" imgH="647700" progId="Equation.DSMT4">
                  <p:embed/>
                </p:oleObj>
              </mc:Choice>
              <mc:Fallback>
                <p:oleObj name="Equation" r:id="rId7" imgW="876300" imgH="647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196752"/>
                        <a:ext cx="3347864" cy="1151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Flecha a la derecha con bandas">
            <a:hlinkClick r:id="" action="ppaction://hlinkshowjump?jump=firstslide"/>
          </p:cNvPr>
          <p:cNvSpPr/>
          <p:nvPr/>
        </p:nvSpPr>
        <p:spPr>
          <a:xfrm>
            <a:off x="6715140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14282" y="0"/>
          <a:ext cx="4786346" cy="228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4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0"/>
                        <a:ext cx="4786346" cy="228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3214678" y="2714620"/>
          <a:ext cx="5246363" cy="264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5" name="Equation" r:id="rId5" imgW="1663560" imgH="838080" progId="Equation.DSMT4">
                  <p:embed/>
                </p:oleObj>
              </mc:Choice>
              <mc:Fallback>
                <p:oleObj name="Equation" r:id="rId5" imgW="16635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714620"/>
                        <a:ext cx="5246363" cy="2643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14282" y="2643182"/>
          <a:ext cx="2643206" cy="14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6" name="Equation" r:id="rId7" imgW="774360" imgH="431640" progId="Equation.DSMT4">
                  <p:embed/>
                </p:oleObj>
              </mc:Choice>
              <mc:Fallback>
                <p:oleObj name="Equation" r:id="rId7" imgW="7743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643182"/>
                        <a:ext cx="2643206" cy="14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85750" y="214313"/>
          <a:ext cx="4214812" cy="143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6" name="Equation" r:id="rId3" imgW="1155600" imgH="457200" progId="Equation.DSMT4">
                  <p:embed/>
                </p:oleObj>
              </mc:Choice>
              <mc:Fallback>
                <p:oleObj name="Equation" r:id="rId3" imgW="11556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14313"/>
                        <a:ext cx="4214812" cy="1431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CuadroTexto"/>
          <p:cNvSpPr txBox="1"/>
          <p:nvPr/>
        </p:nvSpPr>
        <p:spPr>
          <a:xfrm>
            <a:off x="0" y="1571612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Completando el trinomio cuadrado perfecto: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55600" y="1928813"/>
          <a:ext cx="60023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7" name="Equation" r:id="rId5" imgW="4419600" imgH="279400" progId="Equation.DSMT4">
                  <p:embed/>
                </p:oleObj>
              </mc:Choice>
              <mc:Fallback>
                <p:oleObj name="Equation" r:id="rId5" imgW="44196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928813"/>
                        <a:ext cx="60023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0" y="2357430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Haciendo el cambio de variable</a:t>
            </a: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4286248" y="2214554"/>
          <a:ext cx="3143272" cy="62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8" name="Equation" r:id="rId7" imgW="1981200" imgH="393700" progId="Equation.DSMT4">
                  <p:embed/>
                </p:oleObj>
              </mc:Choice>
              <mc:Fallback>
                <p:oleObj name="Equation" r:id="rId7" imgW="1981200" imgH="393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214554"/>
                        <a:ext cx="3143272" cy="62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3571868" y="2428868"/>
          <a:ext cx="44648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2428868"/>
                        <a:ext cx="446488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0" y="3000372"/>
          <a:ext cx="1804749" cy="71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0" name="Equation" r:id="rId11" imgW="1218671" imgH="482391" progId="Equation.DSMT4">
                  <p:embed/>
                </p:oleObj>
              </mc:Choice>
              <mc:Fallback>
                <p:oleObj name="Equation" r:id="rId11" imgW="1218671" imgH="482391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00372"/>
                        <a:ext cx="1804749" cy="714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2143108" y="2714620"/>
          <a:ext cx="4270375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1" name="Equation" r:id="rId13" imgW="2844800" imgH="1803400" progId="Equation.DSMT4">
                  <p:embed/>
                </p:oleObj>
              </mc:Choice>
              <mc:Fallback>
                <p:oleObj name="Equation" r:id="rId13" imgW="2844800" imgH="1803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714620"/>
                        <a:ext cx="4270375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CuadroTexto"/>
          <p:cNvSpPr txBox="1"/>
          <p:nvPr/>
        </p:nvSpPr>
        <p:spPr>
          <a:xfrm>
            <a:off x="0" y="5286388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Regresando a la variable original: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0" y="5715016"/>
          <a:ext cx="18049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2" name="Equation" r:id="rId15" imgW="1218671" imgH="482391" progId="Equation.DSMT4">
                  <p:embed/>
                </p:oleObj>
              </mc:Choice>
              <mc:Fallback>
                <p:oleObj name="Equation" r:id="rId15" imgW="1218671" imgH="482391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15016"/>
                        <a:ext cx="180498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/>
        </p:nvGraphicFramePr>
        <p:xfrm>
          <a:off x="2000232" y="5759992"/>
          <a:ext cx="4357718" cy="109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3" name="Equation" r:id="rId17" imgW="3225800" imgH="812800" progId="Equation.DSMT4">
                  <p:embed/>
                </p:oleObj>
              </mc:Choice>
              <mc:Fallback>
                <p:oleObj name="Equation" r:id="rId17" imgW="3225800" imgH="812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759992"/>
                        <a:ext cx="4357718" cy="1098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714348" y="1"/>
          <a:ext cx="4214842" cy="188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0" name="Equation" r:id="rId3" imgW="876300" imgH="457200" progId="Equation.DSMT4">
                  <p:embed/>
                </p:oleObj>
              </mc:Choice>
              <mc:Fallback>
                <p:oleObj name="Equation" r:id="rId3" imgW="8763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"/>
                        <a:ext cx="4214842" cy="1888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CuadroTexto"/>
          <p:cNvSpPr txBox="1"/>
          <p:nvPr/>
        </p:nvSpPr>
        <p:spPr>
          <a:xfrm>
            <a:off x="0" y="1785926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Completando el trinomio cuadrado perfecto: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5143504" y="1785926"/>
          <a:ext cx="2286016" cy="30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1" name="Equation" r:id="rId5" imgW="1497950" imgH="203112" progId="Equation.DSMT4">
                  <p:embed/>
                </p:oleObj>
              </mc:Choice>
              <mc:Fallback>
                <p:oleObj name="Equation" r:id="rId5" imgW="1497950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1785926"/>
                        <a:ext cx="2286016" cy="309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0" y="2786058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Haciendo un cambio de variable</a:t>
            </a: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3500430" y="2857496"/>
          <a:ext cx="312898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2" name="Equation" r:id="rId7" imgW="1854200" imgH="254000" progId="Equation.DSMT4">
                  <p:embed/>
                </p:oleObj>
              </mc:Choice>
              <mc:Fallback>
                <p:oleObj name="Equation" r:id="rId7" imgW="1854200" imgH="254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857496"/>
                        <a:ext cx="312898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1571604" y="2000240"/>
          <a:ext cx="3786214" cy="83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3" name="Equation" r:id="rId9" imgW="2082800" imgH="533400" progId="Equation.DSMT4">
                  <p:embed/>
                </p:oleObj>
              </mc:Choice>
              <mc:Fallback>
                <p:oleObj name="Equation" r:id="rId9" imgW="2082800" imgH="533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000240"/>
                        <a:ext cx="3786214" cy="831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0" y="3071810"/>
          <a:ext cx="1785918" cy="86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4" name="Equation" r:id="rId11" imgW="1104900" imgH="533400" progId="Equation.DSMT4">
                  <p:embed/>
                </p:oleObj>
              </mc:Choice>
              <mc:Fallback>
                <p:oleObj name="Equation" r:id="rId11" imgW="1104900" imgH="533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71810"/>
                        <a:ext cx="1785918" cy="862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2143108" y="3143247"/>
          <a:ext cx="4214842" cy="227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5" name="Equation" r:id="rId13" imgW="3111500" imgH="1676400" progId="Equation.DSMT4">
                  <p:embed/>
                </p:oleObj>
              </mc:Choice>
              <mc:Fallback>
                <p:oleObj name="Equation" r:id="rId13" imgW="3111500" imgH="1676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143247"/>
                        <a:ext cx="4214842" cy="2270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CuadroTexto"/>
          <p:cNvSpPr txBox="1"/>
          <p:nvPr/>
        </p:nvSpPr>
        <p:spPr>
          <a:xfrm>
            <a:off x="0" y="5286388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Regresando a la variable original:</a:t>
            </a:r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/>
        </p:nvGraphicFramePr>
        <p:xfrm>
          <a:off x="-1" y="5643578"/>
          <a:ext cx="1369229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6" name="Equation" r:id="rId15" imgW="876300" imgH="457200" progId="Equation.DSMT4">
                  <p:embed/>
                </p:oleObj>
              </mc:Choice>
              <mc:Fallback>
                <p:oleObj name="Equation" r:id="rId15" imgW="8763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5643578"/>
                        <a:ext cx="1369229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/>
        </p:nvGraphicFramePr>
        <p:xfrm>
          <a:off x="1500166" y="5744681"/>
          <a:ext cx="4643470" cy="111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7" name="Equation" r:id="rId17" imgW="2933700" imgH="762000" progId="Equation.DSMT4">
                  <p:embed/>
                </p:oleObj>
              </mc:Choice>
              <mc:Fallback>
                <p:oleObj name="Equation" r:id="rId17" imgW="2933700" imgH="762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5744681"/>
                        <a:ext cx="4643470" cy="1113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Flecha a la derecha con bandas">
            <a:hlinkClick r:id="" action="ppaction://hlinkshowjump?jump=firstslide"/>
          </p:cNvPr>
          <p:cNvSpPr/>
          <p:nvPr/>
        </p:nvSpPr>
        <p:spPr>
          <a:xfrm>
            <a:off x="7286644" y="507207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85720" y="214290"/>
            <a:ext cx="6500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s-MX" dirty="0"/>
              <a:t>Esquematice el área de la región , y posteriormente cambie el orden de integración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-166688" y="3241675"/>
          <a:ext cx="48212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2" name="Equation" r:id="rId3" imgW="698197" imgH="495085" progId="Equation.DSMT4">
                  <p:embed/>
                </p:oleObj>
              </mc:Choice>
              <mc:Fallback>
                <p:oleObj name="Equation" r:id="rId3" imgW="698197" imgH="49508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6688" y="3241675"/>
                        <a:ext cx="4821238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666750" y="763588"/>
          <a:ext cx="37703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3" name="Equation" r:id="rId5" imgW="545863" imgH="495085" progId="Equation.DSMT4">
                  <p:embed/>
                </p:oleObj>
              </mc:Choice>
              <mc:Fallback>
                <p:oleObj name="Equation" r:id="rId5" imgW="545863" imgH="49508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763588"/>
                        <a:ext cx="37703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72066" y="3857628"/>
            <a:ext cx="374332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85720" y="214290"/>
            <a:ext cx="6500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s-MX" dirty="0"/>
              <a:t>Esquematice el área de la región , y posteriormente cambie el orden de integración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-34925" y="3286125"/>
          <a:ext cx="455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6" name="Equation" r:id="rId3" imgW="660113" imgH="469696" progId="Equation.DSMT4">
                  <p:embed/>
                </p:oleObj>
              </mc:Choice>
              <mc:Fallback>
                <p:oleObj name="Equation" r:id="rId3" imgW="660113" imgH="46969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925" y="3286125"/>
                        <a:ext cx="455771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28600" y="785813"/>
          <a:ext cx="464661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7" name="Equation" r:id="rId5" imgW="672808" imgH="482391" progId="Equation.DSMT4">
                  <p:embed/>
                </p:oleObj>
              </mc:Choice>
              <mc:Fallback>
                <p:oleObj name="Equation" r:id="rId5" imgW="672808" imgH="48239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85813"/>
                        <a:ext cx="4646613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920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00562" y="4500570"/>
            <a:ext cx="379095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6572264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857487" y="357166"/>
          <a:ext cx="2769508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5" name="Equation" r:id="rId3" imgW="863225" imgH="355446" progId="Equation.DSMT4">
                  <p:embed/>
                </p:oleObj>
              </mc:Choice>
              <mc:Fallback>
                <p:oleObj name="Equation" r:id="rId3" imgW="863225" imgH="355446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7" y="357166"/>
                        <a:ext cx="2769508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0" y="2357430"/>
          <a:ext cx="2626123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tion" r:id="rId5" imgW="1930400" imgH="787400" progId="Equation.DSMT4">
                  <p:embed/>
                </p:oleObj>
              </mc:Choice>
              <mc:Fallback>
                <p:oleObj name="Equation" r:id="rId5" imgW="1930400" imgH="787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57430"/>
                        <a:ext cx="2626123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641600" y="1498600"/>
          <a:ext cx="642620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7" imgW="3238500" imgH="2374900" progId="Equation.DSMT4">
                  <p:embed/>
                </p:oleObj>
              </mc:Choice>
              <mc:Fallback>
                <p:oleObj name="Equation" r:id="rId7" imgW="3238500" imgH="2374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498600"/>
                        <a:ext cx="6426200" cy="471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4786314" y="1914525"/>
          <a:ext cx="122236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1914525"/>
                        <a:ext cx="122236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395288" y="1484313"/>
          <a:ext cx="19288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11" imgW="863225" imgH="355446" progId="Equation.DSMT4">
                  <p:embed/>
                </p:oleObj>
              </mc:Choice>
              <mc:Fallback>
                <p:oleObj name="Equation" r:id="rId11" imgW="863225" imgH="35544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4313"/>
                        <a:ext cx="192881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7286612" y="2214554"/>
          <a:ext cx="1857388" cy="101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Equation" r:id="rId13" imgW="1346200" imgH="736600" progId="Equation.DSMT4">
                  <p:embed/>
                </p:oleObj>
              </mc:Choice>
              <mc:Fallback>
                <p:oleObj name="Equation" r:id="rId13" imgW="1346200" imgH="736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12" y="2214554"/>
                        <a:ext cx="1857388" cy="1015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Flecha a la derecha con bandas">
            <a:hlinkClick r:id="" action="ppaction://hlinkshowjump?jump=firstslide"/>
          </p:cNvPr>
          <p:cNvSpPr/>
          <p:nvPr/>
        </p:nvSpPr>
        <p:spPr>
          <a:xfrm>
            <a:off x="6786578" y="57148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714612" y="642918"/>
          <a:ext cx="2818995" cy="8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3" imgW="1117115" imgH="355446" progId="Equation.DSMT4">
                  <p:embed/>
                </p:oleObj>
              </mc:Choice>
              <mc:Fallback>
                <p:oleObj name="Equation" r:id="rId3" imgW="1117115" imgH="35544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642918"/>
                        <a:ext cx="2818995" cy="8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979712" y="2276872"/>
          <a:ext cx="53975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5" imgW="2514600" imgH="1168200" progId="Equation.DSMT4">
                  <p:embed/>
                </p:oleObj>
              </mc:Choice>
              <mc:Fallback>
                <p:oleObj name="Equation" r:id="rId5" imgW="25146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76872"/>
                        <a:ext cx="5397500" cy="249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6786578" y="500063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500298" y="500042"/>
          <a:ext cx="3312913" cy="103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Equation" r:id="rId3" imgW="1548728" imgH="482391" progId="Equation.DSMT4">
                  <p:embed/>
                </p:oleObj>
              </mc:Choice>
              <mc:Fallback>
                <p:oleObj name="Equation" r:id="rId3" imgW="1548728" imgH="48239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00042"/>
                        <a:ext cx="3312913" cy="1031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642910" y="1571612"/>
          <a:ext cx="7583355" cy="453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5" imgW="4356000" imgH="2603160" progId="Equation.DSMT4">
                  <p:embed/>
                </p:oleObj>
              </mc:Choice>
              <mc:Fallback>
                <p:oleObj name="Equation" r:id="rId5" imgW="4356000" imgH="260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571612"/>
                        <a:ext cx="7583355" cy="4532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a la derecha con bandas">
            <a:hlinkClick r:id="" action="ppaction://hlinkshowjump?jump=firstslide"/>
          </p:cNvPr>
          <p:cNvSpPr/>
          <p:nvPr/>
        </p:nvSpPr>
        <p:spPr>
          <a:xfrm>
            <a:off x="7000892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214282" y="-142900"/>
          <a:ext cx="836295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8" name="Equation" r:id="rId2" imgW="3530600" imgH="660400" progId="Equation.DSMT4">
                  <p:embed/>
                </p:oleObj>
              </mc:Choice>
              <mc:Fallback>
                <p:oleObj name="Equation" r:id="rId2" imgW="3530600" imgH="660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-142900"/>
                        <a:ext cx="8362950" cy="134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2"/>
          <p:cNvGraphicFramePr>
            <a:graphicFrameLocks noChangeAspect="1"/>
          </p:cNvGraphicFramePr>
          <p:nvPr/>
        </p:nvGraphicFramePr>
        <p:xfrm>
          <a:off x="266700" y="3213100"/>
          <a:ext cx="8051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9" name="Equation" r:id="rId4" imgW="3962160" imgH="1206360" progId="Equation.DSMT4">
                  <p:embed/>
                </p:oleObj>
              </mc:Choice>
              <mc:Fallback>
                <p:oleObj name="Equation" r:id="rId4" imgW="3962160" imgH="1206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213100"/>
                        <a:ext cx="80518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18 Conector recto de flecha"/>
          <p:cNvCxnSpPr/>
          <p:nvPr/>
        </p:nvCxnSpPr>
        <p:spPr>
          <a:xfrm>
            <a:off x="785786" y="1928802"/>
            <a:ext cx="178595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 de flecha"/>
          <p:cNvCxnSpPr/>
          <p:nvPr/>
        </p:nvCxnSpPr>
        <p:spPr>
          <a:xfrm rot="16200000" flipV="1">
            <a:off x="678629" y="1740683"/>
            <a:ext cx="1223970" cy="95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Conector recto"/>
          <p:cNvCxnSpPr/>
          <p:nvPr/>
        </p:nvCxnSpPr>
        <p:spPr>
          <a:xfrm rot="5400000" flipH="1" flipV="1">
            <a:off x="1178695" y="1464455"/>
            <a:ext cx="571504" cy="3571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29 Conector recto"/>
          <p:cNvCxnSpPr/>
          <p:nvPr/>
        </p:nvCxnSpPr>
        <p:spPr>
          <a:xfrm rot="5400000" flipH="1" flipV="1">
            <a:off x="1571604" y="2000240"/>
            <a:ext cx="428628" cy="2857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33 CuadroTexto"/>
          <p:cNvSpPr txBox="1"/>
          <p:nvPr/>
        </p:nvSpPr>
        <p:spPr>
          <a:xfrm>
            <a:off x="1357290" y="192880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/>
              <a:t>1</a:t>
            </a:r>
          </a:p>
        </p:txBody>
      </p:sp>
      <p:sp>
        <p:nvSpPr>
          <p:cNvPr id="35" name="34 CuadroTexto"/>
          <p:cNvSpPr txBox="1"/>
          <p:nvPr/>
        </p:nvSpPr>
        <p:spPr>
          <a:xfrm>
            <a:off x="2000232" y="192880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/>
              <a:t>2</a:t>
            </a:r>
          </a:p>
        </p:txBody>
      </p:sp>
      <p:sp>
        <p:nvSpPr>
          <p:cNvPr id="12" name="11 Flecha a la derecha con bandas">
            <a:hlinkClick r:id="" action="ppaction://hlinkshowjump?jump=firstslide"/>
          </p:cNvPr>
          <p:cNvSpPr/>
          <p:nvPr/>
        </p:nvSpPr>
        <p:spPr>
          <a:xfrm>
            <a:off x="7215206" y="5929306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14" name="13 Conector recto"/>
          <p:cNvCxnSpPr/>
          <p:nvPr/>
        </p:nvCxnSpPr>
        <p:spPr>
          <a:xfrm rot="5400000">
            <a:off x="1142976" y="1857364"/>
            <a:ext cx="1000132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9588" name="Object 4"/>
          <p:cNvGraphicFramePr>
            <a:graphicFrameLocks noChangeAspect="1"/>
          </p:cNvGraphicFramePr>
          <p:nvPr/>
        </p:nvGraphicFramePr>
        <p:xfrm>
          <a:off x="2932113" y="1500188"/>
          <a:ext cx="43338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90" name="Equation" r:id="rId6" imgW="1651000" imgH="482600" progId="Equation.DSMT4">
                  <p:embed/>
                </p:oleObj>
              </mc:Choice>
              <mc:Fallback>
                <p:oleObj name="Equation" r:id="rId6" imgW="1651000" imgH="4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500188"/>
                        <a:ext cx="43338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1571604" y="500042"/>
          <a:ext cx="557688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0" name="Equation" r:id="rId2" imgW="1689100" imgH="609600" progId="Equation.DSMT4">
                  <p:embed/>
                </p:oleObj>
              </mc:Choice>
              <mc:Fallback>
                <p:oleObj name="Equation" r:id="rId2" imgW="1689100" imgH="60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00042"/>
                        <a:ext cx="5576887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571472" y="2786058"/>
          <a:ext cx="8112125" cy="35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1" name="Equation" r:id="rId4" imgW="4076700" imgH="1790700" progId="Equation.DSMT4">
                  <p:embed/>
                </p:oleObj>
              </mc:Choice>
              <mc:Fallback>
                <p:oleObj name="Equation" r:id="rId4" imgW="4076700" imgH="1790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786058"/>
                        <a:ext cx="8112125" cy="350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Flecha a la derecha con bandas">
            <a:hlinkClick r:id="" action="ppaction://hlinkshowjump?jump=firstslide"/>
          </p:cNvPr>
          <p:cNvSpPr/>
          <p:nvPr/>
        </p:nvSpPr>
        <p:spPr>
          <a:xfrm>
            <a:off x="7000892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23528" y="627460"/>
          <a:ext cx="5121276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812447" imgH="304668" progId="Equation.DSMT4">
                  <p:embed/>
                </p:oleObj>
              </mc:Choice>
              <mc:Fallback>
                <p:oleObj name="Equation" r:id="rId3" imgW="812447" imgH="30466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27460"/>
                        <a:ext cx="5121276" cy="164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0" y="3140968"/>
          <a:ext cx="8327777" cy="155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955800" imgH="393700" progId="Equation.DSMT4">
                  <p:embed/>
                </p:oleObj>
              </mc:Choice>
              <mc:Fallback>
                <p:oleObj name="Equation" r:id="rId5" imgW="19558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40968"/>
                        <a:ext cx="8327777" cy="1554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1428727" y="357166"/>
          <a:ext cx="5178339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34" name="Equation" r:id="rId2" imgW="1358900" imgH="609600" progId="Equation.DSMT4">
                  <p:embed/>
                </p:oleObj>
              </mc:Choice>
              <mc:Fallback>
                <p:oleObj name="Equation" r:id="rId2" imgW="1358900" imgH="60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7" y="357166"/>
                        <a:ext cx="5178339" cy="157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774700" y="2905125"/>
          <a:ext cx="74803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35" name="Equation" r:id="rId4" imgW="2755800" imgH="1066680" progId="Equation.DSMT4">
                  <p:embed/>
                </p:oleObj>
              </mc:Choice>
              <mc:Fallback>
                <p:oleObj name="Equation" r:id="rId4" imgW="2755800" imgH="1066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905125"/>
                        <a:ext cx="748030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Flecha a la derecha con bandas">
            <a:hlinkClick r:id="" action="ppaction://hlinkshowjump?jump=firstslide"/>
          </p:cNvPr>
          <p:cNvSpPr/>
          <p:nvPr/>
        </p:nvSpPr>
        <p:spPr>
          <a:xfrm>
            <a:off x="7000892" y="521495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1076325" y="428625"/>
          <a:ext cx="56213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558" name="Equation" r:id="rId2" imgW="1701800" imgH="609600" progId="Equation.DSMT4">
                  <p:embed/>
                </p:oleObj>
              </mc:Choice>
              <mc:Fallback>
                <p:oleObj name="Equation" r:id="rId2" imgW="1701800" imgH="60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8625"/>
                        <a:ext cx="5621338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428596" y="3071810"/>
          <a:ext cx="8474747" cy="246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559" name="Equation" r:id="rId4" imgW="3403600" imgH="1270000" progId="Equation.DSMT4">
                  <p:embed/>
                </p:oleObj>
              </mc:Choice>
              <mc:Fallback>
                <p:oleObj name="Equation" r:id="rId4" imgW="3403600" imgH="1270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071810"/>
                        <a:ext cx="8474747" cy="2468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Flecha a la derecha con bandas">
            <a:hlinkClick r:id="" action="ppaction://hlinkshowjump?jump=firstslide"/>
          </p:cNvPr>
          <p:cNvSpPr/>
          <p:nvPr/>
        </p:nvSpPr>
        <p:spPr>
          <a:xfrm>
            <a:off x="6929454" y="114298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1571604" y="500042"/>
          <a:ext cx="545306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82" name="Equation" r:id="rId2" imgW="1651000" imgH="609600" progId="Equation.DSMT4">
                  <p:embed/>
                </p:oleObj>
              </mc:Choice>
              <mc:Fallback>
                <p:oleObj name="Equation" r:id="rId2" imgW="1651000" imgH="60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00042"/>
                        <a:ext cx="5453063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233363" y="2714625"/>
          <a:ext cx="8582025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83" name="Equation" r:id="rId4" imgW="2628900" imgH="1270000" progId="Equation.DSMT4">
                  <p:embed/>
                </p:oleObj>
              </mc:Choice>
              <mc:Fallback>
                <p:oleObj name="Equation" r:id="rId4" imgW="2628900" imgH="1270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714625"/>
                        <a:ext cx="8582025" cy="323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Flecha a la derecha con bandas">
            <a:hlinkClick r:id="" action="ppaction://hlinkshowjump?jump=firstslide"/>
          </p:cNvPr>
          <p:cNvSpPr/>
          <p:nvPr/>
        </p:nvSpPr>
        <p:spPr>
          <a:xfrm>
            <a:off x="7072330" y="1142984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1704975" y="344488"/>
          <a:ext cx="532765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06" name="Equation" r:id="rId2" imgW="1612900" imgH="685800" progId="Equation.DSMT4">
                  <p:embed/>
                </p:oleObj>
              </mc:Choice>
              <mc:Fallback>
                <p:oleObj name="Equation" r:id="rId2" imgW="16129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44488"/>
                        <a:ext cx="5327650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140086" y="2357430"/>
          <a:ext cx="8668847" cy="328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07" name="Equation" r:id="rId4" imgW="4711680" imgH="1777680" progId="Equation.DSMT4">
                  <p:embed/>
                </p:oleObj>
              </mc:Choice>
              <mc:Fallback>
                <p:oleObj name="Equation" r:id="rId4" imgW="4711680" imgH="1777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86" y="2357430"/>
                        <a:ext cx="8668847" cy="3286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Flecha a la derecha con bandas">
            <a:hlinkClick r:id="" action="ppaction://hlinkshowjump?jump=firstslide"/>
          </p:cNvPr>
          <p:cNvSpPr/>
          <p:nvPr/>
        </p:nvSpPr>
        <p:spPr>
          <a:xfrm>
            <a:off x="7143768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1860550" y="500063"/>
          <a:ext cx="503396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0" name="Equation" r:id="rId2" imgW="1524000" imgH="685800" progId="Equation.DSMT4">
                  <p:embed/>
                </p:oleObj>
              </mc:Choice>
              <mc:Fallback>
                <p:oleObj name="Equation" r:id="rId2" imgW="15240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00063"/>
                        <a:ext cx="5033963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357158" y="2571744"/>
          <a:ext cx="8444078" cy="271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1" name="Equation" r:id="rId4" imgW="4025880" imgH="1307880" progId="Equation.DSMT4">
                  <p:embed/>
                </p:oleObj>
              </mc:Choice>
              <mc:Fallback>
                <p:oleObj name="Equation" r:id="rId4" imgW="4025880" imgH="1307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571744"/>
                        <a:ext cx="8444078" cy="2714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1" name="Object 2"/>
          <p:cNvGraphicFramePr>
            <a:graphicFrameLocks noChangeAspect="1"/>
          </p:cNvGraphicFramePr>
          <p:nvPr/>
        </p:nvGraphicFramePr>
        <p:xfrm>
          <a:off x="1500188" y="0"/>
          <a:ext cx="5557837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Equation" r:id="rId3" imgW="1155199" imgH="545863" progId="Equation.DSMT4">
                  <p:embed/>
                </p:oleObj>
              </mc:Choice>
              <mc:Fallback>
                <p:oleObj name="Equation" r:id="rId3" imgW="1155199" imgH="54586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0"/>
                        <a:ext cx="5557837" cy="146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357188" y="2428875"/>
          <a:ext cx="8505825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6" name="Equation" r:id="rId5" imgW="1993900" imgH="1117600" progId="Equation.DSMT4">
                  <p:embed/>
                </p:oleObj>
              </mc:Choice>
              <mc:Fallback>
                <p:oleObj name="Equation" r:id="rId5" imgW="1993900" imgH="1117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428875"/>
                        <a:ext cx="8505825" cy="314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5" name="Object 2"/>
          <p:cNvGraphicFramePr>
            <a:graphicFrameLocks noChangeAspect="1"/>
          </p:cNvGraphicFramePr>
          <p:nvPr/>
        </p:nvGraphicFramePr>
        <p:xfrm>
          <a:off x="285750" y="285750"/>
          <a:ext cx="80613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9" name="Equation" r:id="rId3" imgW="1676400" imgH="431800" progId="Equation.DSMT4">
                  <p:embed/>
                </p:oleObj>
              </mc:Choice>
              <mc:Fallback>
                <p:oleObj name="Equation" r:id="rId3" imgW="16764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85750"/>
                        <a:ext cx="8061325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14313" y="1857375"/>
          <a:ext cx="8786812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Equation" r:id="rId5" imgW="3517900" imgH="1879600" progId="Equation.DSMT4">
                  <p:embed/>
                </p:oleObj>
              </mc:Choice>
              <mc:Fallback>
                <p:oleObj name="Equation" r:id="rId5" imgW="3517900" imgH="187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857375"/>
                        <a:ext cx="8786812" cy="471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9" name="Object 2"/>
          <p:cNvGraphicFramePr>
            <a:graphicFrameLocks noChangeAspect="1"/>
          </p:cNvGraphicFramePr>
          <p:nvPr/>
        </p:nvGraphicFramePr>
        <p:xfrm>
          <a:off x="1404938" y="323850"/>
          <a:ext cx="61071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3" name="Equation" r:id="rId3" imgW="1270000" imgH="457200" progId="Equation.DSMT4">
                  <p:embed/>
                </p:oleObj>
              </mc:Choice>
              <mc:Fallback>
                <p:oleObj name="Equation" r:id="rId3" imgW="12700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23850"/>
                        <a:ext cx="6107112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857250" y="2428875"/>
          <a:ext cx="7866063" cy="360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5" imgW="3149600" imgH="1435100" progId="Equation.DSMT4">
                  <p:embed/>
                </p:oleObj>
              </mc:Choice>
              <mc:Fallback>
                <p:oleObj name="Equation" r:id="rId5" imgW="3149600" imgH="1435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28875"/>
                        <a:ext cx="7866063" cy="360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143768" y="157161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3" name="Object 2"/>
          <p:cNvGraphicFramePr>
            <a:graphicFrameLocks noChangeAspect="1"/>
          </p:cNvGraphicFramePr>
          <p:nvPr/>
        </p:nvGraphicFramePr>
        <p:xfrm>
          <a:off x="571500" y="214313"/>
          <a:ext cx="7877175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Equation" r:id="rId3" imgW="1637589" imgH="634725" progId="Equation.DSMT4">
                  <p:embed/>
                </p:oleObj>
              </mc:Choice>
              <mc:Fallback>
                <p:oleObj name="Equation" r:id="rId3" imgW="1637589" imgH="63472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14313"/>
                        <a:ext cx="7877175" cy="170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714375" y="2214563"/>
          <a:ext cx="7993063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Equation" r:id="rId5" imgW="3200400" imgH="1422400" progId="Equation.DSMT4">
                  <p:embed/>
                </p:oleObj>
              </mc:Choice>
              <mc:Fallback>
                <p:oleObj name="Equation" r:id="rId5" imgW="3200400" imgH="142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14563"/>
                        <a:ext cx="7993063" cy="357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7215206" y="514351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7" name="Object 2"/>
          <p:cNvGraphicFramePr>
            <a:graphicFrameLocks noChangeAspect="1"/>
          </p:cNvGraphicFramePr>
          <p:nvPr/>
        </p:nvGraphicFramePr>
        <p:xfrm>
          <a:off x="876300" y="293688"/>
          <a:ext cx="7265988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1" name="Equation" r:id="rId3" imgW="1511300" imgH="635000" progId="Equation.DSMT4">
                  <p:embed/>
                </p:oleObj>
              </mc:Choice>
              <mc:Fallback>
                <p:oleObj name="Equation" r:id="rId3" imgW="1511300" imgH="63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93688"/>
                        <a:ext cx="7265988" cy="170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293688" y="2214563"/>
          <a:ext cx="8564562" cy="428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5" imgW="3886200" imgH="1879600" progId="Equation.DSMT4">
                  <p:embed/>
                </p:oleObj>
              </mc:Choice>
              <mc:Fallback>
                <p:oleObj name="Equation" r:id="rId5" imgW="3886200" imgH="187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214563"/>
                        <a:ext cx="8564562" cy="428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5857884" y="5572140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0" y="0"/>
          <a:ext cx="529208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837836" imgH="431613" progId="Equation.DSMT4">
                  <p:embed/>
                </p:oleObj>
              </mc:Choice>
              <mc:Fallback>
                <p:oleObj name="Equation" r:id="rId3" imgW="83783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292080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0" y="3284984"/>
          <a:ext cx="8589514" cy="172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2146300" imgH="431800" progId="Equation.DSMT4">
                  <p:embed/>
                </p:oleObj>
              </mc:Choice>
              <mc:Fallback>
                <p:oleObj name="Equation" r:id="rId5" imgW="21463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4984"/>
                        <a:ext cx="8589514" cy="1728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a la derecha con bandas">
            <a:hlinkClick r:id="" action="ppaction://hlinkshowjump?jump=firstslide"/>
          </p:cNvPr>
          <p:cNvSpPr/>
          <p:nvPr/>
        </p:nvSpPr>
        <p:spPr>
          <a:xfrm>
            <a:off x="671514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1" name="Object 2"/>
          <p:cNvGraphicFramePr>
            <a:graphicFrameLocks noChangeAspect="1"/>
          </p:cNvGraphicFramePr>
          <p:nvPr/>
        </p:nvGraphicFramePr>
        <p:xfrm>
          <a:off x="1241425" y="395288"/>
          <a:ext cx="65341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3" name="Equation" r:id="rId3" imgW="1358900" imgH="558800" progId="Equation.DSMT4">
                  <p:embed/>
                </p:oleObj>
              </mc:Choice>
              <mc:Fallback>
                <p:oleObj name="Equation" r:id="rId3" imgW="1358900" imgH="558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95288"/>
                        <a:ext cx="6534150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642938" y="2000250"/>
          <a:ext cx="8037512" cy="440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4" name="Equation" r:id="rId5" imgW="4114800" imgH="2108200" progId="Equation.DSMT4">
                  <p:embed/>
                </p:oleObj>
              </mc:Choice>
              <mc:Fallback>
                <p:oleObj name="Equation" r:id="rId5" imgW="4114800" imgH="210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000250"/>
                        <a:ext cx="8037512" cy="440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Triángulo rectángulo"/>
          <p:cNvSpPr/>
          <p:nvPr/>
        </p:nvSpPr>
        <p:spPr>
          <a:xfrm flipH="1">
            <a:off x="3643306" y="1857364"/>
            <a:ext cx="1785950" cy="1071570"/>
          </a:xfrm>
          <a:prstGeom prst="rtTriangle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214810" y="3000372"/>
          <a:ext cx="785818" cy="34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5" name="Equation" r:id="rId7" imgW="583947" imgH="253890" progId="Equation.DSMT4">
                  <p:embed/>
                </p:oleObj>
              </mc:Choice>
              <mc:Fallback>
                <p:oleObj name="Equation" r:id="rId7" imgW="583947" imgH="25389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3000372"/>
                        <a:ext cx="785818" cy="34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29124" y="2071678"/>
          <a:ext cx="426195" cy="21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6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2071678"/>
                        <a:ext cx="426195" cy="214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572132" y="2214554"/>
          <a:ext cx="365128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7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2214554"/>
                        <a:ext cx="365128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14810" y="264318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8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643182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Flecha a la derecha con bandas">
            <a:hlinkClick r:id="" action="ppaction://hlinkshowjump?jump=firstslide"/>
          </p:cNvPr>
          <p:cNvSpPr/>
          <p:nvPr/>
        </p:nvSpPr>
        <p:spPr>
          <a:xfrm>
            <a:off x="7143768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14348" y="571480"/>
          <a:ext cx="7694612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3" imgW="1600200" imgH="698500" progId="Equation.DSMT4">
                  <p:embed/>
                </p:oleObj>
              </mc:Choice>
              <mc:Fallback>
                <p:oleObj name="Equation" r:id="rId3" imgW="1600200" imgH="698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71480"/>
                        <a:ext cx="7694612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338476" y="2778098"/>
          <a:ext cx="2852738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Equation" r:id="rId5" imgW="1460500" imgH="1816100" progId="Equation.DSMT4">
                  <p:embed/>
                </p:oleObj>
              </mc:Choice>
              <mc:Fallback>
                <p:oleObj name="Equation" r:id="rId5" imgW="14605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476" y="2778098"/>
                        <a:ext cx="2852738" cy="379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1714480" y="214290"/>
            <a:ext cx="6000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s-MX" dirty="0"/>
              <a:t>Determinar los valores ay b si al aplicar el cambio de variable:</a:t>
            </a:r>
          </a:p>
        </p:txBody>
      </p:sp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57290" y="357166"/>
          <a:ext cx="65341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1" name="Equation" r:id="rId3" imgW="1358310" imgH="431613" progId="Equation.DSMT4">
                  <p:embed/>
                </p:oleObj>
              </mc:Choice>
              <mc:Fallback>
                <p:oleObj name="Equation" r:id="rId3" imgW="1358310" imgH="4316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57166"/>
                        <a:ext cx="6534150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571604" y="3000372"/>
          <a:ext cx="5849938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" name="Equation" r:id="rId5" imgW="2654300" imgH="1447800" progId="Equation.DSMT4">
                  <p:embed/>
                </p:oleObj>
              </mc:Choice>
              <mc:Fallback>
                <p:oleObj name="Equation" r:id="rId5" imgW="2654300" imgH="1447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000372"/>
                        <a:ext cx="5849938" cy="330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Triángulo rectángulo"/>
          <p:cNvSpPr/>
          <p:nvPr/>
        </p:nvSpPr>
        <p:spPr>
          <a:xfrm flipH="1">
            <a:off x="1285852" y="1428736"/>
            <a:ext cx="1785950" cy="1071570"/>
          </a:xfrm>
          <a:prstGeom prst="rtTriangle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214678" y="1785926"/>
          <a:ext cx="714380" cy="4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3" name="Equation" r:id="rId7" imgW="507780" imgH="253890" progId="Equation.DSMT4">
                  <p:embed/>
                </p:oleObj>
              </mc:Choice>
              <mc:Fallback>
                <p:oleObj name="Equation" r:id="rId7" imgW="507780" imgH="25389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785926"/>
                        <a:ext cx="714380" cy="424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000232" y="2571744"/>
          <a:ext cx="551096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4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571744"/>
                        <a:ext cx="551096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928794" y="1500174"/>
          <a:ext cx="279090" cy="28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5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500174"/>
                        <a:ext cx="279090" cy="28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857356" y="2214554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214554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09713" y="357188"/>
          <a:ext cx="62293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07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57188"/>
                        <a:ext cx="6229350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27584" y="2564904"/>
          <a:ext cx="7500990" cy="391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08" name="Equation" r:id="rId5" imgW="3733560" imgH="1968480" progId="Equation.DSMT4">
                  <p:embed/>
                </p:oleObj>
              </mc:Choice>
              <mc:Fallback>
                <p:oleObj name="Equation" r:id="rId5" imgW="3733560" imgH="1968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7500990" cy="3919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Triángulo rectángulo"/>
          <p:cNvSpPr/>
          <p:nvPr/>
        </p:nvSpPr>
        <p:spPr>
          <a:xfrm flipH="1">
            <a:off x="6215074" y="1643050"/>
            <a:ext cx="1785950" cy="1071570"/>
          </a:xfrm>
          <a:prstGeom prst="rtTriangle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643702" y="253682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09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253682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215074" y="1785926"/>
          <a:ext cx="735014" cy="35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0" name="Equation" r:id="rId9" imgW="520474" imgH="253890" progId="Equation.DSMT4">
                  <p:embed/>
                </p:oleObj>
              </mc:Choice>
              <mc:Fallback>
                <p:oleObj name="Equation" r:id="rId9" imgW="520474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785926"/>
                        <a:ext cx="735014" cy="358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8143901" y="2000240"/>
          <a:ext cx="169334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1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1" y="2000240"/>
                        <a:ext cx="169334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7000892" y="2786058"/>
          <a:ext cx="269876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2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2786058"/>
                        <a:ext cx="269876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2000250" y="571500"/>
          <a:ext cx="54768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29" name="Equation" r:id="rId3" imgW="1117600" imgH="279400" progId="Equation.DSMT4">
                  <p:embed/>
                </p:oleObj>
              </mc:Choice>
              <mc:Fallback>
                <p:oleObj name="Equation" r:id="rId3" imgW="11176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71500"/>
                        <a:ext cx="5476875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Object 4"/>
          <p:cNvGraphicFramePr>
            <a:graphicFrameLocks noChangeAspect="1"/>
          </p:cNvGraphicFramePr>
          <p:nvPr/>
        </p:nvGraphicFramePr>
        <p:xfrm>
          <a:off x="500063" y="3786188"/>
          <a:ext cx="2630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0" name="Equation" r:id="rId5" imgW="1117600" imgH="508000" progId="Equation.DSMT4">
                  <p:embed/>
                </p:oleObj>
              </mc:Choice>
              <mc:Fallback>
                <p:oleObj name="Equation" r:id="rId5" imgW="11176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786188"/>
                        <a:ext cx="263048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1" name="Object 5"/>
          <p:cNvGraphicFramePr>
            <a:graphicFrameLocks noChangeAspect="1"/>
          </p:cNvGraphicFramePr>
          <p:nvPr/>
        </p:nvGraphicFramePr>
        <p:xfrm>
          <a:off x="4000500" y="2571750"/>
          <a:ext cx="39290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1" name="Equation" r:id="rId7" imgW="1371600" imgH="609600" progId="Equation.DSMT4">
                  <p:embed/>
                </p:oleObj>
              </mc:Choice>
              <mc:Fallback>
                <p:oleObj name="Equation" r:id="rId7" imgW="1371600" imgH="60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71750"/>
                        <a:ext cx="3929063" cy="174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2" name="Object 6"/>
          <p:cNvGraphicFramePr>
            <a:graphicFrameLocks noChangeAspect="1"/>
          </p:cNvGraphicFramePr>
          <p:nvPr/>
        </p:nvGraphicFramePr>
        <p:xfrm>
          <a:off x="285750" y="2786063"/>
          <a:ext cx="3571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2" name="Equation" r:id="rId9" imgW="1117600" imgH="279400" progId="Equation.DSMT4">
                  <p:embed/>
                </p:oleObj>
              </mc:Choice>
              <mc:Fallback>
                <p:oleObj name="Equation" r:id="rId9" imgW="11176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786063"/>
                        <a:ext cx="35718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3" name="Object 7"/>
          <p:cNvGraphicFramePr>
            <a:graphicFrameLocks noChangeAspect="1"/>
          </p:cNvGraphicFramePr>
          <p:nvPr/>
        </p:nvGraphicFramePr>
        <p:xfrm>
          <a:off x="4143375" y="4071938"/>
          <a:ext cx="2857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3" name="Equation" r:id="rId11" imgW="939800" imgH="419100" progId="Equation.DSMT4">
                  <p:embed/>
                </p:oleObj>
              </mc:Choice>
              <mc:Fallback>
                <p:oleObj name="Equation" r:id="rId11" imgW="9398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71938"/>
                        <a:ext cx="28575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43" name="Object 3"/>
          <p:cNvGraphicFramePr>
            <a:graphicFrameLocks noChangeAspect="1"/>
          </p:cNvGraphicFramePr>
          <p:nvPr/>
        </p:nvGraphicFramePr>
        <p:xfrm>
          <a:off x="3000375" y="214313"/>
          <a:ext cx="3192463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1" name="Equation" r:id="rId3" imgW="698500" imgH="419100" progId="Equation.DSMT4">
                  <p:embed/>
                </p:oleObj>
              </mc:Choice>
              <mc:Fallback>
                <p:oleObj name="Equation" r:id="rId3" imgW="698500" imgH="419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14313"/>
                        <a:ext cx="3192463" cy="192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857250" y="2786063"/>
          <a:ext cx="19288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2" name="Equation" r:id="rId5" imgW="698500" imgH="419100" progId="Equation.DSMT4">
                  <p:embed/>
                </p:oleObj>
              </mc:Choice>
              <mc:Fallback>
                <p:oleObj name="Equation" r:id="rId5" imgW="698500" imgH="419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86063"/>
                        <a:ext cx="1928813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3286125" y="2928938"/>
          <a:ext cx="5072063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3" name="Equation" r:id="rId7" imgW="2108160" imgH="1269720" progId="Equation.DSMT4">
                  <p:embed/>
                </p:oleObj>
              </mc:Choice>
              <mc:Fallback>
                <p:oleObj name="Equation" r:id="rId7" imgW="2108160" imgH="1269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928938"/>
                        <a:ext cx="5072063" cy="305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500063" y="4286250"/>
          <a:ext cx="18573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4" name="Equation" r:id="rId9" imgW="850900" imgH="508000" progId="Equation.DSMT4">
                  <p:embed/>
                </p:oleObj>
              </mc:Choice>
              <mc:Fallback>
                <p:oleObj name="Equation" r:id="rId9" imgW="8509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286250"/>
                        <a:ext cx="185737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3071813" y="357188"/>
          <a:ext cx="285750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4" name="Equation" r:id="rId3" imgW="749300" imgH="419100" progId="Equation.DSMT4">
                  <p:embed/>
                </p:oleObj>
              </mc:Choice>
              <mc:Fallback>
                <p:oleObj name="Equation" r:id="rId3" imgW="7493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57188"/>
                        <a:ext cx="2857500" cy="159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1285852" y="1924073"/>
          <a:ext cx="7075487" cy="48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5" name="Equation" r:id="rId5" imgW="2971800" imgH="2286000" progId="Equation.DSMT4">
                  <p:embed/>
                </p:oleObj>
              </mc:Choice>
              <mc:Fallback>
                <p:oleObj name="Equation" r:id="rId5" imgW="2971800" imgH="2286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924073"/>
                        <a:ext cx="7075487" cy="486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6"/>
          <p:cNvGraphicFramePr>
            <a:graphicFrameLocks noChangeAspect="1"/>
          </p:cNvGraphicFramePr>
          <p:nvPr/>
        </p:nvGraphicFramePr>
        <p:xfrm>
          <a:off x="642938" y="4357688"/>
          <a:ext cx="19065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6" name="Equation" r:id="rId7" imgW="965200" imgH="508000" progId="Equation.DSMT4">
                  <p:embed/>
                </p:oleObj>
              </mc:Choice>
              <mc:Fallback>
                <p:oleObj name="Equation" r:id="rId7" imgW="9652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357688"/>
                        <a:ext cx="19065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0691" name="Object 3"/>
          <p:cNvGraphicFramePr>
            <a:graphicFrameLocks noChangeAspect="1"/>
          </p:cNvGraphicFramePr>
          <p:nvPr/>
        </p:nvGraphicFramePr>
        <p:xfrm>
          <a:off x="3429000" y="2643188"/>
          <a:ext cx="4184650" cy="378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9" name="Equation" r:id="rId3" imgW="1917700" imgH="1752600" progId="Equation.DSMT4">
                  <p:embed/>
                </p:oleObj>
              </mc:Choice>
              <mc:Fallback>
                <p:oleObj name="Equation" r:id="rId3" imgW="1917700" imgH="175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3188"/>
                        <a:ext cx="4184650" cy="378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2" name="Object 4"/>
          <p:cNvGraphicFramePr>
            <a:graphicFrameLocks noChangeAspect="1"/>
          </p:cNvGraphicFramePr>
          <p:nvPr/>
        </p:nvGraphicFramePr>
        <p:xfrm>
          <a:off x="2143125" y="571500"/>
          <a:ext cx="4935538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0" name="Equation" r:id="rId5" imgW="1016000" imgH="279400" progId="Equation.DSMT4">
                  <p:embed/>
                </p:oleObj>
              </mc:Choice>
              <mc:Fallback>
                <p:oleObj name="Equation" r:id="rId5" imgW="10160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1500"/>
                        <a:ext cx="4935538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357188" y="2643188"/>
          <a:ext cx="27860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1" name="Equation" r:id="rId7" imgW="1016000" imgH="279400" progId="Equation.DSMT4">
                  <p:embed/>
                </p:oleObj>
              </mc:Choice>
              <mc:Fallback>
                <p:oleObj name="Equation" r:id="rId7" imgW="10160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643188"/>
                        <a:ext cx="2786062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28625" y="3714750"/>
          <a:ext cx="2286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2" name="Equation" r:id="rId9" imgW="965200" imgH="508000" progId="Equation.DSMT4">
                  <p:embed/>
                </p:oleObj>
              </mc:Choice>
              <mc:Fallback>
                <p:oleObj name="Equation" r:id="rId9" imgW="9652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714750"/>
                        <a:ext cx="228600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7286644" y="5500702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1715" name="Object 3"/>
          <p:cNvGraphicFramePr>
            <a:graphicFrameLocks noChangeAspect="1"/>
          </p:cNvGraphicFramePr>
          <p:nvPr/>
        </p:nvGraphicFramePr>
        <p:xfrm>
          <a:off x="3071813" y="357188"/>
          <a:ext cx="317182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3" name="Equation" r:id="rId3" imgW="825500" imgH="419100" progId="Equation.DSMT4">
                  <p:embed/>
                </p:oleObj>
              </mc:Choice>
              <mc:Fallback>
                <p:oleObj name="Equation" r:id="rId3" imgW="825500" imgH="419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57188"/>
                        <a:ext cx="3171825" cy="160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6" name="Object 4"/>
          <p:cNvGraphicFramePr>
            <a:graphicFrameLocks noChangeAspect="1"/>
          </p:cNvGraphicFramePr>
          <p:nvPr/>
        </p:nvGraphicFramePr>
        <p:xfrm>
          <a:off x="500063" y="2714625"/>
          <a:ext cx="22860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4"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714625"/>
                        <a:ext cx="2286000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7" name="Object 5"/>
          <p:cNvGraphicFramePr>
            <a:graphicFrameLocks noChangeAspect="1"/>
          </p:cNvGraphicFramePr>
          <p:nvPr/>
        </p:nvGraphicFramePr>
        <p:xfrm>
          <a:off x="2857500" y="2714625"/>
          <a:ext cx="6045200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5" name="Equation" r:id="rId7" imgW="2908080" imgH="1752480" progId="Equation.DSMT4">
                  <p:embed/>
                </p:oleObj>
              </mc:Choice>
              <mc:Fallback>
                <p:oleObj name="Equation" r:id="rId7" imgW="2908080" imgH="1752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714625"/>
                        <a:ext cx="6045200" cy="364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285750" y="4286250"/>
          <a:ext cx="23145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6" name="Equation" r:id="rId9" imgW="965200" imgH="508000" progId="Equation.DSMT4">
                  <p:embed/>
                </p:oleObj>
              </mc:Choice>
              <mc:Fallback>
                <p:oleObj name="Equation" r:id="rId9" imgW="9652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286250"/>
                        <a:ext cx="2314575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7143768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2786063" y="357188"/>
          <a:ext cx="3652837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7" name="Equation" r:id="rId3" imgW="825500" imgH="419100" progId="Equation.DSMT4">
                  <p:embed/>
                </p:oleObj>
              </mc:Choice>
              <mc:Fallback>
                <p:oleObj name="Equation" r:id="rId3" imgW="825500" imgH="419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57188"/>
                        <a:ext cx="3652837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214313" y="2571750"/>
          <a:ext cx="22860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8"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571750"/>
                        <a:ext cx="22860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2500313" y="2643188"/>
          <a:ext cx="6319837" cy="40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9" name="Equation" r:id="rId7" imgW="2743200" imgH="1752480" progId="Equation.DSMT4">
                  <p:embed/>
                </p:oleObj>
              </mc:Choice>
              <mc:Fallback>
                <p:oleObj name="Equation" r:id="rId7" imgW="2743200" imgH="1752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643188"/>
                        <a:ext cx="6319837" cy="403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357188" y="4500563"/>
          <a:ext cx="19002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50" name="Equation" r:id="rId9" imgW="889000" imgH="508000" progId="Equation.DSMT4">
                  <p:embed/>
                </p:oleObj>
              </mc:Choice>
              <mc:Fallback>
                <p:oleObj name="Equation" r:id="rId9" imgW="8890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500563"/>
                        <a:ext cx="1900237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Flecha a la derecha con bandas">
            <a:hlinkClick r:id="" action="ppaction://hlinkshowjump?jump=firstslide"/>
          </p:cNvPr>
          <p:cNvSpPr/>
          <p:nvPr/>
        </p:nvSpPr>
        <p:spPr>
          <a:xfrm>
            <a:off x="7072330" y="1000108"/>
            <a:ext cx="1357322" cy="9286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l">
  <a:themeElements>
    <a:clrScheme name="Civil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l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l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3</TotalTime>
  <Words>1067</Words>
  <Application>Microsoft Office PowerPoint</Application>
  <PresentationFormat>Presentación en pantalla (4:3)</PresentationFormat>
  <Paragraphs>496</Paragraphs>
  <Slides>202</Slides>
  <Notes>141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02</vt:i4>
      </vt:variant>
    </vt:vector>
  </HeadingPairs>
  <TitlesOfParts>
    <vt:vector size="211" baseType="lpstr">
      <vt:lpstr>Aptos</vt:lpstr>
      <vt:lpstr>Arial</vt:lpstr>
      <vt:lpstr>Calibri</vt:lpstr>
      <vt:lpstr>Georgia</vt:lpstr>
      <vt:lpstr>Wingdings</vt:lpstr>
      <vt:lpstr>Wingdings 2</vt:lpstr>
      <vt:lpstr>Civil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Ac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Valued Acer Customer</dc:creator>
  <cp:lastModifiedBy>JORGE JAVIER JIMENEZ ZAMUDIO</cp:lastModifiedBy>
  <cp:revision>420</cp:revision>
  <dcterms:created xsi:type="dcterms:W3CDTF">2011-10-03T22:58:31Z</dcterms:created>
  <dcterms:modified xsi:type="dcterms:W3CDTF">2024-02-08T02:11:55Z</dcterms:modified>
</cp:coreProperties>
</file>